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2F8B53" w14:textId="77777777" w:rsidR="00DF4990" w:rsidRDefault="00DF4990" w:rsidP="00DF4990">
      <w:pPr>
        <w:pStyle w:val="1"/>
        <w:bidi/>
        <w:rPr>
          <w:rtl/>
        </w:rPr>
      </w:pPr>
      <w:bookmarkStart w:id="0" w:name="_Toc382481130"/>
      <w:bookmarkStart w:id="1" w:name="_Toc382481134"/>
      <w:r>
        <w:rPr>
          <w:rFonts w:hint="cs"/>
          <w:rtl/>
        </w:rPr>
        <w:t xml:space="preserve">מהלך הניסוי </w:t>
      </w:r>
      <w:r>
        <w:rPr>
          <w:rtl/>
        </w:rPr>
        <w:t>–</w:t>
      </w:r>
      <w:r>
        <w:rPr>
          <w:rFonts w:hint="cs"/>
          <w:rtl/>
        </w:rPr>
        <w:t xml:space="preserve"> חלק א'</w:t>
      </w:r>
      <w:bookmarkEnd w:id="0"/>
    </w:p>
    <w:p w14:paraId="6D00E037" w14:textId="77777777" w:rsidR="00DF4990" w:rsidRDefault="00DF4990" w:rsidP="00DF4990">
      <w:pPr>
        <w:bidi/>
        <w:rPr>
          <w:rtl/>
        </w:rPr>
      </w:pPr>
    </w:p>
    <w:p w14:paraId="55A6A1DA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>בחלק זה של הניסוי נבנה תוכנית פשוטה  לסביבת מעבד ה-</w:t>
      </w:r>
      <w:r>
        <w:t>HAL</w:t>
      </w:r>
      <w:r>
        <w:rPr>
          <w:rFonts w:hint="cs"/>
          <w:rtl/>
        </w:rPr>
        <w:t>, נריץ אותה בסימולאטור ונבדוק השפעה של פרמטרים שונים של ארכיטקטורת מעבד מרובה ליבות ומבנה התוכנית על ביצועי המערכת.</w:t>
      </w:r>
    </w:p>
    <w:p w14:paraId="749C1C68" w14:textId="77777777" w:rsidR="00DF4990" w:rsidRDefault="00C25685" w:rsidP="00DF4990">
      <w:pPr>
        <w:bidi/>
        <w:rPr>
          <w:rtl/>
        </w:rPr>
      </w:pPr>
      <w:r w:rsidRPr="0028250C">
        <w:rPr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6970699" wp14:editId="4AE4FEF0">
                <wp:simplePos x="0" y="0"/>
                <wp:positionH relativeFrom="margin">
                  <wp:align>center</wp:align>
                </wp:positionH>
                <wp:positionV relativeFrom="paragraph">
                  <wp:posOffset>118745</wp:posOffset>
                </wp:positionV>
                <wp:extent cx="2183765" cy="304800"/>
                <wp:effectExtent l="0" t="0" r="26035" b="190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3765" cy="3048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0F901D" w14:textId="488F0B79" w:rsidR="004F6485" w:rsidRDefault="004F6485" w:rsidP="0028250C">
                            <w:pPr>
                              <w:jc w:val="right"/>
                            </w:pPr>
                            <w:r>
                              <w:t>9: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97069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9.35pt;width:171.95pt;height:24pt;z-index:251659264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" fillcolor="#bdd6ee [1300]">
                <v:textbox>
                  <w:txbxContent>
                    <w:p w14:paraId="000F901D" w14:textId="488F0B79" w:rsidR="004F6485" w:rsidRDefault="004F6485" w:rsidP="0028250C">
                      <w:pPr>
                        <w:jc w:val="right"/>
                      </w:pPr>
                      <w:r>
                        <w:t>9:00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4D1935" w:rsidRPr="0028250C">
        <w:rPr>
          <w:rFonts w:hint="cs"/>
          <w:u w:val="single"/>
          <w:rtl/>
        </w:rPr>
        <w:t>שעת</w:t>
      </w:r>
      <w:r w:rsidR="004D1935" w:rsidRPr="0028250C">
        <w:rPr>
          <w:u w:val="single"/>
          <w:rtl/>
        </w:rPr>
        <w:t xml:space="preserve"> </w:t>
      </w:r>
      <w:r w:rsidR="004D1935" w:rsidRPr="0028250C">
        <w:rPr>
          <w:rFonts w:hint="cs"/>
          <w:u w:val="single"/>
          <w:rtl/>
        </w:rPr>
        <w:t>התחלת</w:t>
      </w:r>
      <w:r w:rsidR="004D1935" w:rsidRPr="0028250C">
        <w:rPr>
          <w:u w:val="single"/>
          <w:rtl/>
        </w:rPr>
        <w:t xml:space="preserve"> </w:t>
      </w:r>
      <w:r w:rsidR="004D1935" w:rsidRPr="0028250C">
        <w:rPr>
          <w:rFonts w:hint="cs"/>
          <w:u w:val="single"/>
          <w:rtl/>
        </w:rPr>
        <w:t>הניסוי</w:t>
      </w:r>
      <w:r w:rsidR="004D1935">
        <w:rPr>
          <w:rFonts w:hint="cs"/>
          <w:rtl/>
        </w:rPr>
        <w:t xml:space="preserve">: </w:t>
      </w:r>
    </w:p>
    <w:p w14:paraId="23FAB76C" w14:textId="77777777" w:rsidR="004D1935" w:rsidRDefault="004D1935" w:rsidP="00D729E8">
      <w:pPr>
        <w:bidi/>
        <w:rPr>
          <w:rtl/>
        </w:rPr>
      </w:pPr>
    </w:p>
    <w:p w14:paraId="645B649A" w14:textId="77777777" w:rsidR="00DF4990" w:rsidRDefault="00DF4990" w:rsidP="00DF4990">
      <w:pPr>
        <w:pStyle w:val="2"/>
        <w:numPr>
          <w:ilvl w:val="0"/>
          <w:numId w:val="2"/>
        </w:numPr>
        <w:bidi/>
        <w:rPr>
          <w:rtl/>
        </w:rPr>
      </w:pPr>
      <w:bookmarkStart w:id="2" w:name="_Toc382481131"/>
      <w:r>
        <w:rPr>
          <w:rFonts w:hint="cs"/>
          <w:rtl/>
        </w:rPr>
        <w:t>בניה והרצה בסימולאטור של שלד תוכנית בסיסית</w:t>
      </w:r>
      <w:bookmarkEnd w:id="2"/>
    </w:p>
    <w:p w14:paraId="212F54E5" w14:textId="77777777" w:rsidR="00DF4990" w:rsidRDefault="00DF4990" w:rsidP="00DF4990">
      <w:pPr>
        <w:bidi/>
        <w:rPr>
          <w:rtl/>
        </w:rPr>
      </w:pPr>
    </w:p>
    <w:p w14:paraId="2FD88CB7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היכנסו לסביבת </w:t>
      </w:r>
      <w:r>
        <w:t>Eclipse</w:t>
      </w:r>
      <w:r>
        <w:rPr>
          <w:rFonts w:hint="cs"/>
          <w:rtl/>
        </w:rPr>
        <w:t xml:space="preserve"> על ידי לחיצה על קיצור הדרך בשולחן העבודה:</w:t>
      </w:r>
    </w:p>
    <w:p w14:paraId="219B12D0" w14:textId="77777777" w:rsidR="00DF4990" w:rsidRDefault="00DF4990" w:rsidP="00DF4990">
      <w:pPr>
        <w:bidi/>
        <w:jc w:val="center"/>
        <w:rPr>
          <w:rtl/>
        </w:rPr>
      </w:pPr>
      <w:r w:rsidRPr="00FD0EEF">
        <w:rPr>
          <w:rFonts w:cs="Arial" w:hint="cs"/>
          <w:noProof/>
          <w:rtl/>
        </w:rPr>
        <w:drawing>
          <wp:inline distT="0" distB="0" distL="0" distR="0" wp14:anchorId="3F9FA3A7" wp14:editId="6A560320">
            <wp:extent cx="485775" cy="533400"/>
            <wp:effectExtent l="0" t="0" r="952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2D703B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פתחו את הפרויקט </w:t>
      </w:r>
      <w:r>
        <w:t>Part1</w:t>
      </w:r>
      <w:r>
        <w:rPr>
          <w:rFonts w:hint="cs"/>
          <w:rtl/>
        </w:rPr>
        <w:t xml:space="preserve"> על ידי מקש-עכבר ימני </w:t>
      </w:r>
      <w:r>
        <w:t>Open Project</w:t>
      </w:r>
    </w:p>
    <w:p w14:paraId="4B3769E4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הפרויקט כולל שני קבצים: </w:t>
      </w:r>
      <w:r>
        <w:t>part1.c</w:t>
      </w:r>
      <w:r>
        <w:rPr>
          <w:rFonts w:hint="cs"/>
          <w:rtl/>
        </w:rPr>
        <w:t xml:space="preserve"> ו- </w:t>
      </w:r>
      <w:r>
        <w:t>part1.map</w:t>
      </w:r>
      <w:r>
        <w:rPr>
          <w:rFonts w:hint="cs"/>
          <w:rtl/>
        </w:rPr>
        <w:t>.</w:t>
      </w:r>
    </w:p>
    <w:p w14:paraId="27E61D3B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תוכן הקובץ </w:t>
      </w:r>
      <w:r>
        <w:t>part1.map</w:t>
      </w:r>
      <w:r>
        <w:rPr>
          <w:rFonts w:hint="cs"/>
          <w:rtl/>
        </w:rPr>
        <w:t xml:space="preserve"> הינו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F4990" w14:paraId="1494790E" w14:textId="77777777" w:rsidTr="00EA1E5B">
        <w:tc>
          <w:tcPr>
            <w:tcW w:w="9576" w:type="dxa"/>
          </w:tcPr>
          <w:p w14:paraId="41FC2C43" w14:textId="77777777" w:rsidR="00DF4990" w:rsidRDefault="00DF4990" w:rsidP="00EA1E5B">
            <w:r>
              <w:t xml:space="preserve">regular task </w:t>
            </w:r>
            <w:proofErr w:type="spellStart"/>
            <w:r>
              <w:t>init</w:t>
            </w:r>
            <w:proofErr w:type="spellEnd"/>
            <w:r>
              <w:t xml:space="preserve"> ()</w:t>
            </w:r>
          </w:p>
          <w:p w14:paraId="023AD94A" w14:textId="77777777" w:rsidR="00DF4990" w:rsidRDefault="00DF4990" w:rsidP="00EA1E5B">
            <w:r>
              <w:t xml:space="preserve">regular task </w:t>
            </w:r>
            <w:proofErr w:type="gramStart"/>
            <w:r>
              <w:t>evaluate</w:t>
            </w:r>
            <w:proofErr w:type="gramEnd"/>
            <w:r>
              <w:t xml:space="preserve"> (</w:t>
            </w:r>
            <w:proofErr w:type="spellStart"/>
            <w:r>
              <w:t>init</w:t>
            </w:r>
            <w:proofErr w:type="spellEnd"/>
            <w:r>
              <w:t>/u)</w:t>
            </w:r>
          </w:p>
          <w:p w14:paraId="26AEA248" w14:textId="77777777" w:rsidR="00DF4990" w:rsidRDefault="00DF4990" w:rsidP="00EA1E5B">
            <w:r>
              <w:t>regular task finish (evaluate/u)</w:t>
            </w:r>
          </w:p>
        </w:tc>
      </w:tr>
    </w:tbl>
    <w:p w14:paraId="1EF4D0D9" w14:textId="430FF338" w:rsidR="00DF4990" w:rsidRPr="00745E8B" w:rsidRDefault="00DF4990" w:rsidP="00DF4990"/>
    <w:p w14:paraId="30FCE89A" w14:textId="37C0B030" w:rsidR="00DF4990" w:rsidRDefault="00DF4990" w:rsidP="00DF4990">
      <w:pPr>
        <w:pStyle w:val="a3"/>
        <w:numPr>
          <w:ilvl w:val="1"/>
          <w:numId w:val="3"/>
        </w:numPr>
        <w:bidi/>
        <w:rPr>
          <w:rtl/>
        </w:rPr>
      </w:pPr>
      <w:r>
        <w:rPr>
          <w:rFonts w:hint="cs"/>
          <w:rtl/>
        </w:rPr>
        <w:t>ציירו את גרף התלויות של התוכנית</w:t>
      </w:r>
    </w:p>
    <w:p w14:paraId="717438A1" w14:textId="054EB052" w:rsidR="00DF4990" w:rsidRDefault="000E1E1D" w:rsidP="00DF4990">
      <w:pPr>
        <w:bidi/>
        <w:rPr>
          <w:rtl/>
        </w:rPr>
      </w:pPr>
      <w:r>
        <w:rPr>
          <w:rFonts w:hint="cs"/>
          <w:rtl/>
        </w:rPr>
        <w:t xml:space="preserve">*הערה </w:t>
      </w:r>
      <w:r>
        <w:rPr>
          <w:rtl/>
        </w:rPr>
        <w:t>–</w:t>
      </w:r>
      <w:r>
        <w:rPr>
          <w:rFonts w:hint="cs"/>
          <w:rtl/>
        </w:rPr>
        <w:t xml:space="preserve"> ניתן</w:t>
      </w:r>
      <w:r w:rsidR="0015168C">
        <w:rPr>
          <w:rFonts w:hint="cs"/>
          <w:rtl/>
        </w:rPr>
        <w:t xml:space="preserve"> (ורצוי)</w:t>
      </w:r>
      <w:r>
        <w:rPr>
          <w:rFonts w:hint="cs"/>
          <w:rtl/>
        </w:rPr>
        <w:t xml:space="preserve"> לצייר ידנית ולצרף תמונה</w:t>
      </w:r>
      <w:r>
        <w:rPr>
          <w:noProof/>
        </w:rPr>
        <w:t xml:space="preserve"> </w:t>
      </w:r>
    </w:p>
    <w:p w14:paraId="12AD6CC8" w14:textId="31EFE540" w:rsidR="00D0241A" w:rsidRDefault="00A22D8E" w:rsidP="00D729E8">
      <w:pPr>
        <w:bidi/>
      </w:pPr>
      <w:r>
        <w:rPr>
          <w:noProof/>
        </w:rPr>
        <w:drawing>
          <wp:anchor distT="0" distB="0" distL="114300" distR="114300" simplePos="0" relativeHeight="251771904" behindDoc="0" locked="0" layoutInCell="1" allowOverlap="1" wp14:anchorId="51F6D2EE" wp14:editId="723E2B79">
            <wp:simplePos x="0" y="0"/>
            <wp:positionH relativeFrom="column">
              <wp:posOffset>664589</wp:posOffset>
            </wp:positionH>
            <wp:positionV relativeFrom="paragraph">
              <wp:posOffset>97328</wp:posOffset>
            </wp:positionV>
            <wp:extent cx="4102735" cy="827405"/>
            <wp:effectExtent l="38100" t="38100" r="88265" b="86995"/>
            <wp:wrapSquare wrapText="bothSides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735" cy="82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1BBC67E" w14:textId="2A3E4528" w:rsidR="00A22D8E" w:rsidRDefault="00A22D8E" w:rsidP="00A22D8E">
      <w:pPr>
        <w:bidi/>
      </w:pPr>
    </w:p>
    <w:p w14:paraId="253D245C" w14:textId="7C371332" w:rsidR="00A22D8E" w:rsidRDefault="00A22D8E" w:rsidP="00A22D8E">
      <w:pPr>
        <w:bidi/>
      </w:pPr>
    </w:p>
    <w:p w14:paraId="24299B69" w14:textId="12107C8C" w:rsidR="00A22D8E" w:rsidRDefault="00A22D8E" w:rsidP="00A22D8E">
      <w:pPr>
        <w:bidi/>
      </w:pPr>
    </w:p>
    <w:p w14:paraId="71BB8103" w14:textId="41514700" w:rsidR="00A22D8E" w:rsidRDefault="00A22D8E" w:rsidP="00A22D8E">
      <w:pPr>
        <w:bidi/>
      </w:pPr>
    </w:p>
    <w:p w14:paraId="661DAF07" w14:textId="1BD08C31" w:rsidR="00A22D8E" w:rsidRDefault="00A22D8E" w:rsidP="00A22D8E">
      <w:pPr>
        <w:bidi/>
      </w:pPr>
    </w:p>
    <w:p w14:paraId="2A9EF5D0" w14:textId="2F490760" w:rsidR="00A22D8E" w:rsidRDefault="00A22D8E" w:rsidP="00A22D8E">
      <w:pPr>
        <w:bidi/>
      </w:pPr>
    </w:p>
    <w:p w14:paraId="1FACCD69" w14:textId="555D4009" w:rsidR="00A22D8E" w:rsidRDefault="00A22D8E" w:rsidP="00A22D8E">
      <w:pPr>
        <w:bidi/>
      </w:pPr>
    </w:p>
    <w:p w14:paraId="155FE640" w14:textId="1B10E996" w:rsidR="00A22D8E" w:rsidRDefault="00A22D8E" w:rsidP="00A22D8E">
      <w:pPr>
        <w:bidi/>
      </w:pPr>
    </w:p>
    <w:p w14:paraId="72DDEC24" w14:textId="3CB76F1F" w:rsidR="00A22D8E" w:rsidRDefault="00A22D8E" w:rsidP="00A22D8E">
      <w:pPr>
        <w:bidi/>
      </w:pPr>
    </w:p>
    <w:p w14:paraId="73580ED1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lastRenderedPageBreak/>
        <w:t xml:space="preserve">תוכן הקובץ </w:t>
      </w:r>
      <w:r>
        <w:t>part1.c</w:t>
      </w:r>
      <w:r>
        <w:rPr>
          <w:rFonts w:hint="cs"/>
          <w:rtl/>
        </w:rPr>
        <w:t xml:space="preserve"> הינו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F4990" w14:paraId="2831F0A7" w14:textId="77777777" w:rsidTr="00EA1E5B">
        <w:tc>
          <w:tcPr>
            <w:tcW w:w="9576" w:type="dxa"/>
          </w:tcPr>
          <w:p w14:paraId="143D4A89" w14:textId="77777777" w:rsidR="00DF4990" w:rsidRDefault="00DF4990" w:rsidP="00EA1E5B">
            <w:r>
              <w:t>#include "/</w:t>
            </w:r>
            <w:proofErr w:type="spellStart"/>
            <w:r>
              <w:t>cygdrive</w:t>
            </w:r>
            <w:proofErr w:type="spellEnd"/>
            <w:r>
              <w:t>/c/</w:t>
            </w:r>
            <w:proofErr w:type="spellStart"/>
            <w:r>
              <w:t>cygwin</w:t>
            </w:r>
            <w:proofErr w:type="spellEnd"/>
            <w:r>
              <w:t>/home/plurality/include/</w:t>
            </w:r>
            <w:proofErr w:type="spellStart"/>
            <w:r>
              <w:t>hal.h</w:t>
            </w:r>
            <w:proofErr w:type="spellEnd"/>
            <w:r>
              <w:t>"</w:t>
            </w:r>
          </w:p>
          <w:p w14:paraId="0E611EBF" w14:textId="77777777" w:rsidR="00DF4990" w:rsidRDefault="00DF4990" w:rsidP="00EA1E5B">
            <w:r>
              <w:t>#include "</w:t>
            </w:r>
            <w:proofErr w:type="spellStart"/>
            <w:r>
              <w:t>top_enums.h</w:t>
            </w:r>
            <w:proofErr w:type="spellEnd"/>
            <w:r>
              <w:t>"</w:t>
            </w:r>
          </w:p>
          <w:p w14:paraId="3EE548F9" w14:textId="77777777" w:rsidR="00DF4990" w:rsidRDefault="00DF4990" w:rsidP="00EA1E5B"/>
          <w:p w14:paraId="7D2D4C26" w14:textId="77777777" w:rsidR="00DF4990" w:rsidRDefault="00DF4990" w:rsidP="00EA1E5B">
            <w:r>
              <w:t>#define N 16</w:t>
            </w:r>
          </w:p>
          <w:p w14:paraId="4DCF49E3" w14:textId="77777777" w:rsidR="00DF4990" w:rsidRDefault="00DF4990" w:rsidP="00EA1E5B"/>
          <w:p w14:paraId="24525B83" w14:textId="77777777" w:rsidR="00DF4990" w:rsidRDefault="00DF4990" w:rsidP="00EA1E5B">
            <w:r>
              <w:t>int ExampleArray1[N] = {1,2,3,4,5,6,7,8,9,10,11,12,13,14,15,16};</w:t>
            </w:r>
          </w:p>
          <w:p w14:paraId="068D8676" w14:textId="77777777" w:rsidR="00DF4990" w:rsidRDefault="00DF4990" w:rsidP="00EA1E5B">
            <w:r>
              <w:t>int ExampleArray2[N] = {10,20,30,40,50,60,70,80,90,100,110,120,130,140,150,160};</w:t>
            </w:r>
          </w:p>
          <w:p w14:paraId="7E6C167C" w14:textId="77777777" w:rsidR="00DF4990" w:rsidRDefault="00DF4990" w:rsidP="00EA1E5B"/>
          <w:p w14:paraId="13A7870A" w14:textId="77777777" w:rsidR="00DF4990" w:rsidRDefault="00DF4990" w:rsidP="00EA1E5B">
            <w:r>
              <w:t>int flag;</w:t>
            </w:r>
          </w:p>
          <w:p w14:paraId="1CF44501" w14:textId="77777777" w:rsidR="00DF4990" w:rsidRDefault="00DF4990" w:rsidP="00EA1E5B"/>
          <w:p w14:paraId="6207FDF2" w14:textId="77777777" w:rsidR="00DF4990" w:rsidRDefault="00DF4990" w:rsidP="00EA1E5B">
            <w:r>
              <w:t xml:space="preserve">void </w:t>
            </w:r>
            <w:proofErr w:type="spellStart"/>
            <w:r>
              <w:t>init</w:t>
            </w:r>
            <w:proofErr w:type="spellEnd"/>
            <w:r>
              <w:t xml:space="preserve"> (void) HAL_DEC_TASK;</w:t>
            </w:r>
          </w:p>
          <w:p w14:paraId="67A60ACC" w14:textId="77777777" w:rsidR="00DF4990" w:rsidRDefault="00DF4990" w:rsidP="00EA1E5B">
            <w:r>
              <w:t>void evaluate (void) HAL_DEC_TASK;</w:t>
            </w:r>
          </w:p>
          <w:p w14:paraId="67F924CD" w14:textId="77777777" w:rsidR="00DF4990" w:rsidRDefault="00DF4990" w:rsidP="00EA1E5B">
            <w:r>
              <w:t>void finish (void) HAL_DEC_TASK;</w:t>
            </w:r>
          </w:p>
          <w:p w14:paraId="5C05AD81" w14:textId="77777777" w:rsidR="00DF4990" w:rsidRDefault="00DF4990" w:rsidP="00EA1E5B"/>
          <w:p w14:paraId="60DE1051" w14:textId="77777777" w:rsidR="00DF4990" w:rsidRDefault="00DF4990" w:rsidP="00EA1E5B"/>
          <w:p w14:paraId="4224E731" w14:textId="77777777" w:rsidR="00DF4990" w:rsidRDefault="00DF4990" w:rsidP="00EA1E5B"/>
          <w:p w14:paraId="1CC60EA1" w14:textId="77777777" w:rsidR="00DF4990" w:rsidRDefault="00DF4990" w:rsidP="00EA1E5B"/>
          <w:p w14:paraId="752C096E" w14:textId="77777777" w:rsidR="00DF4990" w:rsidRDefault="00DF4990" w:rsidP="00EA1E5B">
            <w:r>
              <w:t xml:space="preserve">/* The </w:t>
            </w:r>
            <w:proofErr w:type="spellStart"/>
            <w:r>
              <w:t>init</w:t>
            </w:r>
            <w:proofErr w:type="spellEnd"/>
            <w:r>
              <w:t xml:space="preserve"> task initialize the quota of task evaluate */</w:t>
            </w:r>
          </w:p>
          <w:p w14:paraId="3572C416" w14:textId="77777777" w:rsidR="00DF4990" w:rsidRDefault="00DF4990" w:rsidP="00EA1E5B">
            <w:r>
              <w:t xml:space="preserve">void </w:t>
            </w:r>
            <w:proofErr w:type="spellStart"/>
            <w:r>
              <w:t>init</w:t>
            </w:r>
            <w:proofErr w:type="spellEnd"/>
            <w:r>
              <w:t xml:space="preserve"> (void)</w:t>
            </w:r>
          </w:p>
          <w:p w14:paraId="0ED9550A" w14:textId="77777777" w:rsidR="00DF4990" w:rsidRDefault="00DF4990" w:rsidP="00EA1E5B">
            <w:r>
              <w:t>{</w:t>
            </w:r>
          </w:p>
          <w:p w14:paraId="42A01A54" w14:textId="77777777" w:rsidR="00DF4990" w:rsidRDefault="00DF4990" w:rsidP="00EA1E5B">
            <w:r>
              <w:tab/>
            </w:r>
            <w:r>
              <w:tab/>
              <w:t xml:space="preserve">/* set r5 to be the number of Active </w:t>
            </w:r>
            <w:proofErr w:type="gramStart"/>
            <w:r>
              <w:t>cores  *</w:t>
            </w:r>
            <w:proofErr w:type="gramEnd"/>
            <w:r>
              <w:t>/</w:t>
            </w:r>
          </w:p>
          <w:p w14:paraId="131EDD1D" w14:textId="77777777" w:rsidR="00DF4990" w:rsidRDefault="00DF4990" w:rsidP="00EA1E5B">
            <w:r>
              <w:tab/>
            </w:r>
            <w:r>
              <w:tab/>
              <w:t>/* in this code r5=1 there for single active core */</w:t>
            </w:r>
          </w:p>
          <w:p w14:paraId="221557C9" w14:textId="77777777" w:rsidR="00DF4990" w:rsidRDefault="00DF4990" w:rsidP="00EA1E5B">
            <w:r>
              <w:tab/>
            </w:r>
            <w:r>
              <w:tab/>
            </w:r>
            <w:proofErr w:type="spellStart"/>
            <w:r>
              <w:t>asm</w:t>
            </w:r>
            <w:proofErr w:type="spellEnd"/>
            <w:r>
              <w:t xml:space="preserve"> volatile (</w:t>
            </w:r>
            <w:proofErr w:type="gramStart"/>
            <w:r>
              <w:t>".long</w:t>
            </w:r>
            <w:proofErr w:type="gramEnd"/>
            <w:r>
              <w:t xml:space="preserve"> 0x81B000A0;"\</w:t>
            </w:r>
          </w:p>
          <w:p w14:paraId="27D580FA" w14:textId="77777777" w:rsidR="00DF4990" w:rsidRDefault="00DF4990" w:rsidP="00EA1E5B">
            <w:r>
              <w:tab/>
            </w:r>
            <w:r>
              <w:tab/>
            </w:r>
            <w:r>
              <w:tab/>
              <w:t xml:space="preserve">"set </w:t>
            </w:r>
            <w:proofErr w:type="gramStart"/>
            <w:r>
              <w:t>256,%</w:t>
            </w:r>
            <w:proofErr w:type="gramEnd"/>
            <w:r>
              <w:t>r6;"\</w:t>
            </w:r>
          </w:p>
          <w:p w14:paraId="44C1D12F" w14:textId="77777777" w:rsidR="00DF4990" w:rsidRDefault="00DF4990" w:rsidP="00EA1E5B">
            <w:r>
              <w:tab/>
            </w:r>
            <w:r>
              <w:tab/>
            </w:r>
            <w:r>
              <w:tab/>
              <w:t xml:space="preserve">"set </w:t>
            </w:r>
            <w:proofErr w:type="gramStart"/>
            <w:r>
              <w:t>1,%</w:t>
            </w:r>
            <w:proofErr w:type="gramEnd"/>
            <w:r>
              <w:t>r5;"\</w:t>
            </w:r>
          </w:p>
          <w:p w14:paraId="5A82D429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start_</w:t>
            </w:r>
            <w:proofErr w:type="gramStart"/>
            <w:r>
              <w:t>loop</w:t>
            </w:r>
            <w:proofErr w:type="spellEnd"/>
            <w:r>
              <w:t>:;</w:t>
            </w:r>
            <w:proofErr w:type="gramEnd"/>
            <w:r>
              <w:t>"\</w:t>
            </w:r>
          </w:p>
          <w:p w14:paraId="68120BCC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cmp</w:t>
            </w:r>
            <w:proofErr w:type="spellEnd"/>
            <w:r>
              <w:t xml:space="preserve"> %r</w:t>
            </w:r>
            <w:proofErr w:type="gramStart"/>
            <w:r>
              <w:t>5,%</w:t>
            </w:r>
            <w:proofErr w:type="gramEnd"/>
            <w:r>
              <w:t>r6;"\</w:t>
            </w:r>
          </w:p>
          <w:p w14:paraId="175B8853" w14:textId="77777777" w:rsidR="00DF4990" w:rsidRDefault="00DF4990" w:rsidP="00EA1E5B">
            <w:r>
              <w:tab/>
            </w:r>
            <w:r>
              <w:tab/>
            </w:r>
            <w:r>
              <w:tab/>
              <w:t xml:space="preserve">"be </w:t>
            </w:r>
            <w:proofErr w:type="spellStart"/>
            <w:r>
              <w:t>end_loop</w:t>
            </w:r>
            <w:proofErr w:type="spellEnd"/>
            <w:r>
              <w:t>;"\</w:t>
            </w:r>
          </w:p>
          <w:p w14:paraId="2D898B41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nop</w:t>
            </w:r>
            <w:proofErr w:type="spellEnd"/>
            <w:r>
              <w:t>;"\</w:t>
            </w:r>
          </w:p>
          <w:p w14:paraId="10B011CF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sta</w:t>
            </w:r>
            <w:proofErr w:type="spellEnd"/>
            <w:r>
              <w:t xml:space="preserve"> %r</w:t>
            </w:r>
            <w:proofErr w:type="gramStart"/>
            <w:r>
              <w:t>0,[</w:t>
            </w:r>
            <w:proofErr w:type="gramEnd"/>
            <w:r>
              <w:t>%r5]222;"\</w:t>
            </w:r>
          </w:p>
          <w:p w14:paraId="4DA7F9D5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ba</w:t>
            </w:r>
            <w:proofErr w:type="spellEnd"/>
            <w:r>
              <w:t xml:space="preserve"> </w:t>
            </w:r>
            <w:proofErr w:type="spellStart"/>
            <w:r>
              <w:t>start_loop</w:t>
            </w:r>
            <w:proofErr w:type="spellEnd"/>
            <w:r>
              <w:t>;"\</w:t>
            </w:r>
          </w:p>
          <w:p w14:paraId="40282CBB" w14:textId="77777777" w:rsidR="00DF4990" w:rsidRDefault="00DF4990" w:rsidP="00EA1E5B">
            <w:r>
              <w:tab/>
            </w:r>
            <w:r>
              <w:tab/>
            </w:r>
            <w:r>
              <w:tab/>
              <w:t>"add %r5,</w:t>
            </w:r>
            <w:proofErr w:type="gramStart"/>
            <w:r>
              <w:t>1,%</w:t>
            </w:r>
            <w:proofErr w:type="gramEnd"/>
            <w:r>
              <w:t>r5;"\</w:t>
            </w:r>
          </w:p>
          <w:p w14:paraId="6048DF4B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end_loop</w:t>
            </w:r>
            <w:proofErr w:type="spellEnd"/>
            <w:r>
              <w:t>:"\</w:t>
            </w:r>
          </w:p>
          <w:p w14:paraId="66AB2685" w14:textId="77777777" w:rsidR="00DF4990" w:rsidRDefault="00DF4990" w:rsidP="00EA1E5B">
            <w:r>
              <w:tab/>
            </w:r>
            <w:r>
              <w:tab/>
            </w:r>
            <w:r>
              <w:tab/>
            </w:r>
            <w:proofErr w:type="gramStart"/>
            <w:r>
              <w:t>".long</w:t>
            </w:r>
            <w:proofErr w:type="gramEnd"/>
            <w:r>
              <w:t xml:space="preserve"> 0x81B000E0;");</w:t>
            </w:r>
          </w:p>
          <w:p w14:paraId="4EF1BA32" w14:textId="77777777" w:rsidR="00DF4990" w:rsidRDefault="00DF4990" w:rsidP="00EA1E5B"/>
          <w:p w14:paraId="2A80F000" w14:textId="77777777" w:rsidR="00DF4990" w:rsidRDefault="00DF4990" w:rsidP="00EA1E5B">
            <w:r>
              <w:tab/>
            </w:r>
            <w:r>
              <w:tab/>
              <w:t>flag=0;</w:t>
            </w:r>
          </w:p>
          <w:p w14:paraId="2F83EFB1" w14:textId="77777777" w:rsidR="00DF4990" w:rsidRDefault="00DF4990" w:rsidP="00EA1E5B"/>
          <w:p w14:paraId="738F1BE9" w14:textId="77777777" w:rsidR="00DF4990" w:rsidRDefault="00DF4990" w:rsidP="00EA1E5B">
            <w:r>
              <w:tab/>
            </w:r>
            <w:r>
              <w:tab/>
              <w:t>//HAL_SET_</w:t>
            </w:r>
            <w:proofErr w:type="gramStart"/>
            <w:r>
              <w:t>QUOTA(</w:t>
            </w:r>
            <w:proofErr w:type="gramEnd"/>
            <w:r>
              <w:t>evaluate, N);</w:t>
            </w:r>
          </w:p>
          <w:p w14:paraId="542EA5D7" w14:textId="77777777" w:rsidR="00DF4990" w:rsidRDefault="00DF4990" w:rsidP="00EA1E5B">
            <w:r>
              <w:t>}</w:t>
            </w:r>
          </w:p>
          <w:p w14:paraId="1C9D0E09" w14:textId="77777777" w:rsidR="00DF4990" w:rsidRDefault="00DF4990" w:rsidP="00EA1E5B"/>
          <w:p w14:paraId="50303C72" w14:textId="77777777" w:rsidR="00DF4990" w:rsidRDefault="00DF4990" w:rsidP="00EA1E5B">
            <w:r>
              <w:t xml:space="preserve">/* The evaluate task evaluates the </w:t>
            </w:r>
            <w:proofErr w:type="spellStart"/>
            <w:r>
              <w:t>add</w:t>
            </w:r>
            <w:proofErr w:type="spellEnd"/>
            <w:r>
              <w:t xml:space="preserve"> of ExampleArray1[</w:t>
            </w:r>
            <w:proofErr w:type="spellStart"/>
            <w:r>
              <w:t>i</w:t>
            </w:r>
            <w:proofErr w:type="spellEnd"/>
            <w:r>
              <w:t>] and ExampleArray2[</w:t>
            </w:r>
            <w:proofErr w:type="spellStart"/>
            <w:r>
              <w:t>i</w:t>
            </w:r>
            <w:proofErr w:type="spellEnd"/>
            <w:r>
              <w:t>] */</w:t>
            </w:r>
          </w:p>
          <w:p w14:paraId="658BBEB3" w14:textId="77777777" w:rsidR="00DF4990" w:rsidRDefault="00DF4990" w:rsidP="00EA1E5B">
            <w:r>
              <w:t>void evaluate (void)</w:t>
            </w:r>
          </w:p>
          <w:p w14:paraId="3D1FB856" w14:textId="77777777" w:rsidR="00DF4990" w:rsidRDefault="00DF4990" w:rsidP="00EA1E5B">
            <w:r>
              <w:t>{</w:t>
            </w:r>
          </w:p>
          <w:p w14:paraId="04EF96E2" w14:textId="77777777" w:rsidR="00DF4990" w:rsidRDefault="00DF4990" w:rsidP="00EA1E5B"/>
          <w:p w14:paraId="767C1532" w14:textId="77777777" w:rsidR="00DF4990" w:rsidRDefault="00DF4990" w:rsidP="00EA1E5B">
            <w:r>
              <w:t>}</w:t>
            </w:r>
          </w:p>
          <w:p w14:paraId="114608BE" w14:textId="77777777" w:rsidR="00DF4990" w:rsidRDefault="00DF4990" w:rsidP="00EA1E5B"/>
          <w:p w14:paraId="46CA11F4" w14:textId="77777777" w:rsidR="00DF4990" w:rsidRDefault="00DF4990" w:rsidP="00EA1E5B">
            <w:r>
              <w:lastRenderedPageBreak/>
              <w:t>void finish (void)</w:t>
            </w:r>
          </w:p>
          <w:p w14:paraId="511F8891" w14:textId="77777777" w:rsidR="00DF4990" w:rsidRDefault="00DF4990" w:rsidP="00EA1E5B">
            <w:r>
              <w:t>{</w:t>
            </w:r>
          </w:p>
          <w:p w14:paraId="41C71517" w14:textId="77777777" w:rsidR="00DF4990" w:rsidRDefault="00DF4990" w:rsidP="00EA1E5B">
            <w:r>
              <w:tab/>
              <w:t>flag=1;</w:t>
            </w:r>
          </w:p>
          <w:p w14:paraId="0D80FB36" w14:textId="77777777" w:rsidR="00DF4990" w:rsidRDefault="00DF4990" w:rsidP="00EA1E5B">
            <w:r>
              <w:t>}</w:t>
            </w:r>
          </w:p>
        </w:tc>
      </w:tr>
    </w:tbl>
    <w:p w14:paraId="1EEA0CB0" w14:textId="77777777" w:rsidR="00DF4990" w:rsidRDefault="00DF4990" w:rsidP="00DF4990">
      <w:pPr>
        <w:bidi/>
      </w:pPr>
    </w:p>
    <w:p w14:paraId="13F5837F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זהו שלד בסיסי של תוכנית במודל </w:t>
      </w:r>
      <w:r>
        <w:t>TOP</w:t>
      </w:r>
      <w:r>
        <w:rPr>
          <w:rFonts w:hint="cs"/>
          <w:rtl/>
        </w:rPr>
        <w:t xml:space="preserve">. המשימה הראשונה </w:t>
      </w:r>
      <w:proofErr w:type="spellStart"/>
      <w:r>
        <w:t>init</w:t>
      </w:r>
      <w:proofErr w:type="spellEnd"/>
      <w:r>
        <w:rPr>
          <w:rFonts w:hint="cs"/>
          <w:rtl/>
        </w:rPr>
        <w:t xml:space="preserve">, מגדירה את כמות הליבות בסימולציה על ידי קביעת ערכו של האוגר </w:t>
      </w:r>
      <w:r>
        <w:t>%r5</w:t>
      </w:r>
      <w:r>
        <w:rPr>
          <w:rFonts w:hint="cs"/>
          <w:rtl/>
        </w:rPr>
        <w:t>.</w:t>
      </w:r>
    </w:p>
    <w:p w14:paraId="4CC26485" w14:textId="77777777" w:rsidR="00DF4990" w:rsidRDefault="00DF4990" w:rsidP="00DF4990">
      <w:pPr>
        <w:bidi/>
        <w:rPr>
          <w:rtl/>
        </w:rPr>
      </w:pPr>
    </w:p>
    <w:p w14:paraId="589723CC" w14:textId="77777777" w:rsidR="00DF4990" w:rsidRDefault="00DF4990" w:rsidP="00DF4990">
      <w:pPr>
        <w:bidi/>
        <w:rPr>
          <w:rtl/>
        </w:rPr>
      </w:pPr>
    </w:p>
    <w:p w14:paraId="39452F03" w14:textId="14AC9E21" w:rsidR="003F10F7" w:rsidRDefault="003F10F7">
      <w:pPr>
        <w:rPr>
          <w:rtl/>
        </w:rPr>
      </w:pPr>
      <w:r>
        <w:rPr>
          <w:rtl/>
        </w:rPr>
        <w:br w:type="page"/>
      </w:r>
    </w:p>
    <w:p w14:paraId="2481D7E9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lastRenderedPageBreak/>
        <w:t xml:space="preserve">בנו את הפרויקט על ידי לחיצה </w:t>
      </w:r>
      <w:r w:rsidRPr="00B3715E">
        <w:rPr>
          <w:b/>
          <w:bCs/>
        </w:rPr>
        <w:t>Ctrl-B</w:t>
      </w:r>
      <w:r>
        <w:rPr>
          <w:rFonts w:hint="cs"/>
          <w:rtl/>
        </w:rPr>
        <w:t xml:space="preserve"> או על מקש עכבר ימני </w:t>
      </w:r>
      <w:r>
        <w:t>Build Configurations -&gt; Build -&gt; All</w:t>
      </w:r>
    </w:p>
    <w:p w14:paraId="2444BAEC" w14:textId="77777777" w:rsidR="00DF4990" w:rsidRDefault="00DF4990" w:rsidP="00DF4990">
      <w:pPr>
        <w:bidi/>
        <w:rPr>
          <w:rtl/>
        </w:rPr>
      </w:pPr>
      <w:r>
        <w:rPr>
          <w:noProof/>
        </w:rPr>
        <w:drawing>
          <wp:inline distT="0" distB="0" distL="0" distR="0" wp14:anchorId="234A09FD" wp14:editId="6A6E04ED">
            <wp:extent cx="5943600" cy="4754880"/>
            <wp:effectExtent l="0" t="0" r="0" b="762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75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3A8D4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לאחר כל בנייה (קומפילציה של </w:t>
      </w:r>
      <w:proofErr w:type="spellStart"/>
      <w:r>
        <w:rPr>
          <w:rFonts w:hint="cs"/>
          <w:rtl/>
        </w:rPr>
        <w:t>הפרוייקט</w:t>
      </w:r>
      <w:proofErr w:type="spellEnd"/>
      <w:r>
        <w:rPr>
          <w:rFonts w:hint="cs"/>
          <w:rtl/>
        </w:rPr>
        <w:t>) הקפידו להסתכל בפלט לשונית ה-</w:t>
      </w:r>
      <w:r>
        <w:t>Console</w:t>
      </w:r>
      <w:r>
        <w:rPr>
          <w:rFonts w:hint="cs"/>
          <w:rtl/>
        </w:rPr>
        <w:t xml:space="preserve"> על מנת לוודא הצלחת הבנייה.</w:t>
      </w:r>
    </w:p>
    <w:p w14:paraId="1C30B698" w14:textId="77777777" w:rsidR="00DF4990" w:rsidRDefault="00DF4990" w:rsidP="00DF4990">
      <w:pPr>
        <w:bidi/>
        <w:rPr>
          <w:rtl/>
        </w:rPr>
      </w:pPr>
    </w:p>
    <w:p w14:paraId="13D99626" w14:textId="77777777" w:rsidR="00DF4990" w:rsidRDefault="00DF4990" w:rsidP="00DF4990">
      <w:pPr>
        <w:bidi/>
        <w:rPr>
          <w:rtl/>
        </w:rPr>
      </w:pPr>
    </w:p>
    <w:p w14:paraId="1D61FABC" w14:textId="77777777" w:rsidR="00DF4990" w:rsidRDefault="00DF4990" w:rsidP="00DF4990">
      <w:pPr>
        <w:bidi/>
        <w:rPr>
          <w:rtl/>
        </w:rPr>
      </w:pPr>
    </w:p>
    <w:p w14:paraId="52DCCA59" w14:textId="77777777" w:rsidR="00DF4990" w:rsidRDefault="00DF4990" w:rsidP="00DF4990">
      <w:pPr>
        <w:bidi/>
        <w:rPr>
          <w:rtl/>
        </w:rPr>
      </w:pPr>
    </w:p>
    <w:p w14:paraId="7B4BA02E" w14:textId="77777777" w:rsidR="00DF4990" w:rsidRDefault="00DF4990" w:rsidP="00DF4990">
      <w:pPr>
        <w:bidi/>
        <w:rPr>
          <w:rtl/>
        </w:rPr>
      </w:pPr>
    </w:p>
    <w:p w14:paraId="1F4CFB79" w14:textId="77777777" w:rsidR="00DF4990" w:rsidRDefault="00DF4990" w:rsidP="00DF4990">
      <w:pPr>
        <w:bidi/>
        <w:rPr>
          <w:rtl/>
        </w:rPr>
      </w:pPr>
    </w:p>
    <w:p w14:paraId="6758270C" w14:textId="77777777" w:rsidR="00DF4990" w:rsidRDefault="00DF4990" w:rsidP="00DF4990">
      <w:pPr>
        <w:bidi/>
        <w:rPr>
          <w:rtl/>
        </w:rPr>
      </w:pPr>
    </w:p>
    <w:p w14:paraId="3BDEEC40" w14:textId="77777777" w:rsidR="00DF4990" w:rsidRDefault="00DF4990" w:rsidP="00DF4990">
      <w:pPr>
        <w:bidi/>
        <w:rPr>
          <w:rtl/>
        </w:rPr>
      </w:pPr>
    </w:p>
    <w:p w14:paraId="721A1483" w14:textId="77777777" w:rsidR="00DF4990" w:rsidRDefault="00DF4990" w:rsidP="00DF4990">
      <w:pPr>
        <w:bidi/>
        <w:rPr>
          <w:rtl/>
        </w:rPr>
      </w:pPr>
    </w:p>
    <w:p w14:paraId="6D91C772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lastRenderedPageBreak/>
        <w:t xml:space="preserve">הוסיפו שתי </w:t>
      </w:r>
      <w:r>
        <w:t>breakpoints</w:t>
      </w:r>
      <w:r>
        <w:rPr>
          <w:rFonts w:hint="cs"/>
          <w:rtl/>
        </w:rPr>
        <w:t xml:space="preserve"> בשורות 33 ו- 45 (</w:t>
      </w:r>
      <w:r>
        <w:t>flag = 0; flag = 1;</w:t>
      </w:r>
      <w:r>
        <w:rPr>
          <w:rFonts w:hint="cs"/>
          <w:rtl/>
        </w:rPr>
        <w:t>)</w:t>
      </w:r>
    </w:p>
    <w:p w14:paraId="0C9D42F3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על ידי מקש עכבר ימני </w:t>
      </w:r>
      <w:r>
        <w:t>Toggle Breakpoint</w:t>
      </w:r>
      <w:r>
        <w:rPr>
          <w:rFonts w:hint="cs"/>
          <w:rtl/>
        </w:rPr>
        <w:t>:</w:t>
      </w:r>
    </w:p>
    <w:p w14:paraId="081E125D" w14:textId="77777777" w:rsidR="00DF4990" w:rsidRDefault="00DF4990" w:rsidP="00DF4990">
      <w:pPr>
        <w:bidi/>
        <w:jc w:val="right"/>
        <w:rPr>
          <w:b/>
          <w:bCs/>
          <w:rtl/>
        </w:rPr>
      </w:pPr>
      <w:r w:rsidRPr="005F3037">
        <w:rPr>
          <w:b/>
          <w:bCs/>
          <w:noProof/>
        </w:rPr>
        <w:drawing>
          <wp:inline distT="0" distB="0" distL="0" distR="0" wp14:anchorId="19BFE605" wp14:editId="71E81333">
            <wp:extent cx="3743325" cy="2484508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66696" cy="2500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B3221A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>הנקודה הכחולה משמאל מראה שה-</w:t>
      </w:r>
      <w:r>
        <w:t>breakpoint</w:t>
      </w:r>
      <w:r>
        <w:rPr>
          <w:rFonts w:hint="cs"/>
          <w:rtl/>
        </w:rPr>
        <w:t xml:space="preserve"> נוסף בהצלחה.</w:t>
      </w:r>
    </w:p>
    <w:p w14:paraId="672FE847" w14:textId="77777777" w:rsidR="00DF4990" w:rsidRPr="005F3037" w:rsidRDefault="00DF4990" w:rsidP="00DF4990">
      <w:r>
        <w:rPr>
          <w:noProof/>
        </w:rPr>
        <w:drawing>
          <wp:inline distT="0" distB="0" distL="0" distR="0" wp14:anchorId="6F356D02" wp14:editId="6FA3CBB4">
            <wp:extent cx="2000250" cy="257175"/>
            <wp:effectExtent l="0" t="0" r="0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EEBC6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>אנו נשתמש ב-</w:t>
      </w:r>
      <w:r>
        <w:t>breakpoint</w:t>
      </w:r>
      <w:r>
        <w:rPr>
          <w:rFonts w:hint="cs"/>
          <w:rtl/>
        </w:rPr>
        <w:t xml:space="preserve"> על מנת לבדוק את מספר ה-</w:t>
      </w:r>
      <w:r>
        <w:t>cycles</w:t>
      </w:r>
      <w:r>
        <w:rPr>
          <w:rFonts w:hint="cs"/>
          <w:rtl/>
        </w:rPr>
        <w:t xml:space="preserve"> בכל שלב של ריצת התוכנית. לשם כך נקבע את ה-</w:t>
      </w:r>
      <w:r>
        <w:t>breakpoint</w:t>
      </w:r>
      <w:r>
        <w:rPr>
          <w:rFonts w:hint="cs"/>
          <w:rtl/>
        </w:rPr>
        <w:t xml:space="preserve"> הראשון בסוף משימת ה-</w:t>
      </w:r>
      <w:proofErr w:type="spellStart"/>
      <w:r>
        <w:t>init</w:t>
      </w:r>
      <w:proofErr w:type="spellEnd"/>
      <w:r>
        <w:rPr>
          <w:rFonts w:hint="cs"/>
          <w:rtl/>
        </w:rPr>
        <w:t>. כאשר נבדוק את מספר ה-</w:t>
      </w:r>
      <w:r>
        <w:t>cycles</w:t>
      </w:r>
      <w:r>
        <w:rPr>
          <w:rFonts w:hint="cs"/>
          <w:rtl/>
        </w:rPr>
        <w:t xml:space="preserve"> בנקודה זו נקבל את </w:t>
      </w:r>
      <w:r w:rsidRPr="005F3037">
        <w:rPr>
          <w:rFonts w:hint="cs"/>
          <w:u w:val="single"/>
          <w:rtl/>
        </w:rPr>
        <w:t xml:space="preserve">זמן האתחול </w:t>
      </w:r>
      <w:r>
        <w:rPr>
          <w:rFonts w:hint="cs"/>
          <w:rtl/>
        </w:rPr>
        <w:t>של הסימולאטור. נרצה להחסיר זמן זה מכל מדידות ה-</w:t>
      </w:r>
      <w:r>
        <w:t>cycles</w:t>
      </w:r>
      <w:r>
        <w:rPr>
          <w:rFonts w:hint="cs"/>
          <w:rtl/>
        </w:rPr>
        <w:t xml:space="preserve"> שנבצע בהמשך התוכנית, לדוגמא במשימת ה-</w:t>
      </w:r>
      <w:r>
        <w:t>finish</w:t>
      </w:r>
      <w:r>
        <w:rPr>
          <w:rFonts w:hint="cs"/>
          <w:rtl/>
        </w:rPr>
        <w:t>.</w:t>
      </w:r>
    </w:p>
    <w:p w14:paraId="6FD7C7B2" w14:textId="77777777" w:rsidR="00DF4990" w:rsidRDefault="00DF4990" w:rsidP="00DF4990">
      <w:pPr>
        <w:bidi/>
        <w:rPr>
          <w:rtl/>
        </w:rPr>
      </w:pPr>
    </w:p>
    <w:p w14:paraId="4414DD6B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>כעת, ננסה להריץ את התוכנית בסימולאטור. על מנת לעשות זאת לחצו על ה-</w:t>
      </w:r>
      <w:r>
        <w:t>icon</w:t>
      </w:r>
      <w:r>
        <w:rPr>
          <w:rFonts w:hint="cs"/>
          <w:rtl/>
        </w:rPr>
        <w:t xml:space="preserve"> של </w:t>
      </w:r>
      <w:r>
        <w:t>Debug</w:t>
      </w:r>
      <w:r>
        <w:rPr>
          <w:rFonts w:hint="cs"/>
          <w:rtl/>
        </w:rPr>
        <w:t>:</w:t>
      </w:r>
    </w:p>
    <w:p w14:paraId="6F7F1F1F" w14:textId="77777777" w:rsidR="00DF4990" w:rsidRDefault="00DF4990" w:rsidP="00DF4990">
      <w:pPr>
        <w:bidi/>
        <w:rPr>
          <w:rtl/>
        </w:rPr>
      </w:pPr>
      <w:r>
        <w:rPr>
          <w:noProof/>
        </w:rPr>
        <w:drawing>
          <wp:inline distT="0" distB="0" distL="0" distR="0" wp14:anchorId="79CA9A78" wp14:editId="6C94E4F4">
            <wp:extent cx="2276475" cy="1362075"/>
            <wp:effectExtent l="0" t="0" r="9525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9CC83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ובחרו באפשרות </w:t>
      </w:r>
      <w:r>
        <w:t>HAL Simulator</w:t>
      </w:r>
      <w:r>
        <w:rPr>
          <w:rFonts w:hint="cs"/>
          <w:rtl/>
        </w:rPr>
        <w:t>.</w:t>
      </w:r>
    </w:p>
    <w:p w14:paraId="1087BF4B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>התוכנית תתחיל לרוץ ותעצור ב-</w:t>
      </w:r>
      <w:r>
        <w:t>breakpoint</w:t>
      </w:r>
      <w:r>
        <w:rPr>
          <w:rFonts w:hint="cs"/>
          <w:rtl/>
        </w:rPr>
        <w:t xml:space="preserve"> הראשון בשורה 33 , הקישו בשורת ה-</w:t>
      </w:r>
      <w:r>
        <w:t>Console</w:t>
      </w:r>
      <w:r>
        <w:rPr>
          <w:rFonts w:hint="cs"/>
          <w:rtl/>
        </w:rPr>
        <w:t xml:space="preserve"> :</w:t>
      </w:r>
    </w:p>
    <w:tbl>
      <w:tblPr>
        <w:tblStyle w:val="a5"/>
        <w:bidiVisual/>
        <w:tblW w:w="0" w:type="auto"/>
        <w:tblLook w:val="04A0" w:firstRow="1" w:lastRow="0" w:firstColumn="1" w:lastColumn="0" w:noHBand="0" w:noVBand="1"/>
      </w:tblPr>
      <w:tblGrid>
        <w:gridCol w:w="9350"/>
      </w:tblGrid>
      <w:tr w:rsidR="00DF4990" w14:paraId="367F95F2" w14:textId="77777777" w:rsidTr="00EA1E5B">
        <w:tc>
          <w:tcPr>
            <w:tcW w:w="9576" w:type="dxa"/>
          </w:tcPr>
          <w:p w14:paraId="42C263E8" w14:textId="77777777" w:rsidR="00DF4990" w:rsidRDefault="00DF4990" w:rsidP="00EA1E5B">
            <w:r>
              <w:t xml:space="preserve">info </w:t>
            </w:r>
            <w:proofErr w:type="spellStart"/>
            <w:r>
              <w:t>hal</w:t>
            </w:r>
            <w:proofErr w:type="spellEnd"/>
            <w:r>
              <w:t>-simulation-cycles</w:t>
            </w:r>
          </w:p>
        </w:tc>
      </w:tr>
    </w:tbl>
    <w:p w14:paraId="57A83683" w14:textId="77777777" w:rsidR="00DF4990" w:rsidRDefault="00DF4990" w:rsidP="00DF4990">
      <w:r>
        <w:rPr>
          <w:noProof/>
        </w:rPr>
        <w:lastRenderedPageBreak/>
        <w:drawing>
          <wp:inline distT="0" distB="0" distL="0" distR="0" wp14:anchorId="27204C1E" wp14:editId="1D14EEE5">
            <wp:extent cx="5943600" cy="177927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79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01202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>יתקבל מספר ה-</w:t>
      </w:r>
      <w:r>
        <w:t>cycles</w:t>
      </w:r>
      <w:r>
        <w:rPr>
          <w:rFonts w:hint="cs"/>
          <w:rtl/>
        </w:rPr>
        <w:t xml:space="preserve"> הנדרש לאתחול הסימולטור. </w:t>
      </w:r>
    </w:p>
    <w:p w14:paraId="13FFCF70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>הריצו את התוכנית עד ה-</w:t>
      </w:r>
      <w:r>
        <w:t>breakpoint</w:t>
      </w:r>
      <w:r>
        <w:rPr>
          <w:rFonts w:hint="cs"/>
          <w:rtl/>
        </w:rPr>
        <w:t xml:space="preserve"> הבא על ידי הקשה על </w:t>
      </w:r>
    </w:p>
    <w:p w14:paraId="57C5C724" w14:textId="77777777" w:rsidR="00DF4990" w:rsidRDefault="00DF4990" w:rsidP="00DF4990">
      <w:pPr>
        <w:bidi/>
        <w:rPr>
          <w:rtl/>
        </w:rPr>
      </w:pPr>
      <w:r>
        <w:rPr>
          <w:noProof/>
        </w:rPr>
        <w:drawing>
          <wp:inline distT="0" distB="0" distL="0" distR="0" wp14:anchorId="471D926B" wp14:editId="5486FACC">
            <wp:extent cx="1162050" cy="561975"/>
            <wp:effectExtent l="0" t="0" r="0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cs"/>
          <w:rtl/>
        </w:rPr>
        <w:t xml:space="preserve"> (או על הכפתור </w:t>
      </w:r>
      <w:r>
        <w:t>F8</w:t>
      </w:r>
      <w:r>
        <w:rPr>
          <w:rFonts w:hint="cs"/>
          <w:rtl/>
        </w:rPr>
        <w:t>).</w:t>
      </w:r>
    </w:p>
    <w:p w14:paraId="5975868B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>הקישו בשורת ה-</w:t>
      </w:r>
      <w:r>
        <w:t>Console</w:t>
      </w:r>
      <w:r>
        <w:rPr>
          <w:rFonts w:hint="cs"/>
          <w:rtl/>
        </w:rPr>
        <w:t xml:space="preserve"> שוב </w:t>
      </w:r>
      <w:r>
        <w:t xml:space="preserve">info </w:t>
      </w:r>
      <w:proofErr w:type="spellStart"/>
      <w:r>
        <w:t>hal</w:t>
      </w:r>
      <w:proofErr w:type="spellEnd"/>
      <w:r>
        <w:t>-simulation-cycles</w:t>
      </w:r>
      <w:r>
        <w:rPr>
          <w:rFonts w:hint="cs"/>
          <w:rtl/>
        </w:rPr>
        <w:t>.</w:t>
      </w:r>
    </w:p>
    <w:p w14:paraId="057F6C12" w14:textId="1329F78B" w:rsidR="00C25685" w:rsidRDefault="00DF4990" w:rsidP="0028250C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t>מהו ההפרש המתקבל? תוכלו להסביר ממה הוא נובע?</w:t>
      </w:r>
    </w:p>
    <w:p w14:paraId="4C0A4D50" w14:textId="02746663" w:rsidR="00E8274B" w:rsidRPr="007D5D11" w:rsidRDefault="00E8274B" w:rsidP="00E8274B">
      <w:pPr>
        <w:bidi/>
        <w:rPr>
          <w:color w:val="0070C0"/>
          <w:rtl/>
        </w:rPr>
      </w:pPr>
      <w:r w:rsidRPr="007D5D11">
        <w:rPr>
          <w:rFonts w:hint="cs"/>
          <w:color w:val="0070C0"/>
          <w:rtl/>
        </w:rPr>
        <w:t xml:space="preserve">קיבלנו הפריש של </w:t>
      </w:r>
      <m:oMath>
        <m:r>
          <w:rPr>
            <w:rFonts w:ascii="Cambria Math" w:hAnsi="Cambria Math"/>
            <w:color w:val="0070C0"/>
          </w:rPr>
          <m:t>1871-1828=43</m:t>
        </m:r>
      </m:oMath>
      <w:r w:rsidRPr="007D5D11">
        <w:rPr>
          <w:rFonts w:eastAsiaTheme="minorEastAsia" w:hint="cs"/>
          <w:color w:val="0070C0"/>
          <w:rtl/>
        </w:rPr>
        <w:t xml:space="preserve"> סייקלים וזאת כיוון שבין המשימות יש צורך ב</w:t>
      </w:r>
      <w:r w:rsidR="004570C2" w:rsidRPr="007D5D11">
        <w:rPr>
          <w:rFonts w:eastAsiaTheme="minorEastAsia" w:hint="cs"/>
          <w:color w:val="0070C0"/>
          <w:rtl/>
        </w:rPr>
        <w:t xml:space="preserve">- </w:t>
      </w:r>
      <w:r w:rsidR="004570C2" w:rsidRPr="007D5D11">
        <w:rPr>
          <w:rFonts w:eastAsiaTheme="minorEastAsia"/>
          <w:color w:val="0070C0"/>
        </w:rPr>
        <w:t>schedule</w:t>
      </w:r>
      <w:r w:rsidR="004570C2" w:rsidRPr="007D5D11">
        <w:rPr>
          <w:rFonts w:eastAsiaTheme="minorEastAsia" w:hint="cs"/>
          <w:color w:val="0070C0"/>
          <w:rtl/>
        </w:rPr>
        <w:t xml:space="preserve"> </w:t>
      </w:r>
      <w:r w:rsidRPr="007D5D11">
        <w:rPr>
          <w:rFonts w:eastAsiaTheme="minorEastAsia" w:hint="cs"/>
          <w:color w:val="0070C0"/>
          <w:rtl/>
        </w:rPr>
        <w:t xml:space="preserve">המשימה ל- </w:t>
      </w:r>
      <w:r w:rsidRPr="007D5D11">
        <w:rPr>
          <w:rFonts w:eastAsiaTheme="minorEastAsia"/>
          <w:color w:val="0070C0"/>
        </w:rPr>
        <w:t>core</w:t>
      </w:r>
      <w:r w:rsidRPr="007D5D11">
        <w:rPr>
          <w:rFonts w:eastAsiaTheme="minorEastAsia" w:hint="cs"/>
          <w:color w:val="0070C0"/>
          <w:rtl/>
        </w:rPr>
        <w:t xml:space="preserve"> המתאים ושליחת ה- </w:t>
      </w:r>
      <w:r w:rsidRPr="007D5D11">
        <w:rPr>
          <w:rFonts w:eastAsiaTheme="minorEastAsia"/>
          <w:color w:val="0070C0"/>
        </w:rPr>
        <w:t>token</w:t>
      </w:r>
      <w:r w:rsidRPr="007D5D11">
        <w:rPr>
          <w:rFonts w:eastAsiaTheme="minorEastAsia" w:hint="cs"/>
          <w:color w:val="0070C0"/>
          <w:rtl/>
        </w:rPr>
        <w:t xml:space="preserve"> על מנת ש- </w:t>
      </w:r>
      <w:r w:rsidRPr="007D5D11">
        <w:rPr>
          <w:rFonts w:eastAsiaTheme="minorEastAsia"/>
          <w:color w:val="0070C0"/>
        </w:rPr>
        <w:t>finish task</w:t>
      </w:r>
      <w:r w:rsidRPr="007D5D11">
        <w:rPr>
          <w:rFonts w:eastAsiaTheme="minorEastAsia" w:hint="cs"/>
          <w:color w:val="0070C0"/>
          <w:rtl/>
        </w:rPr>
        <w:t xml:space="preserve"> יוכל להתחיל לרוץ לאחר </w:t>
      </w:r>
      <w:r w:rsidRPr="007D5D11">
        <w:rPr>
          <w:rFonts w:eastAsiaTheme="minorEastAsia"/>
          <w:color w:val="0070C0"/>
        </w:rPr>
        <w:t>evaluate task</w:t>
      </w:r>
    </w:p>
    <w:p w14:paraId="04619907" w14:textId="77777777" w:rsidR="00C25685" w:rsidRDefault="00C25685" w:rsidP="003F10F7">
      <w:pPr>
        <w:bidi/>
        <w:rPr>
          <w:rtl/>
        </w:rPr>
      </w:pPr>
    </w:p>
    <w:p w14:paraId="2F3854A5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ננסה כעת לבצע משימה פשוטה באופן סדרתי (למעבד בעל ליבה אחת). בפונקציה </w:t>
      </w:r>
      <w:r>
        <w:t>evaluate</w:t>
      </w:r>
      <w:r>
        <w:rPr>
          <w:rFonts w:hint="cs"/>
          <w:rtl/>
        </w:rPr>
        <w:t xml:space="preserve"> הוסיפו קוד המחשב סכום כולל של איברים במערכי התוכנית </w:t>
      </w:r>
      <w:r>
        <w:t>ExampleArray1</w:t>
      </w:r>
      <w:r>
        <w:rPr>
          <w:rFonts w:hint="cs"/>
          <w:rtl/>
        </w:rPr>
        <w:t xml:space="preserve"> ו- </w:t>
      </w:r>
      <w:r>
        <w:t>ExampleArray2</w:t>
      </w:r>
      <w:r>
        <w:rPr>
          <w:rFonts w:hint="cs"/>
          <w:rtl/>
        </w:rPr>
        <w:t xml:space="preserve">. תחילה חשבו חיבור </w:t>
      </w:r>
      <w:proofErr w:type="spellStart"/>
      <w:r>
        <w:rPr>
          <w:rFonts w:hint="cs"/>
          <w:rtl/>
        </w:rPr>
        <w:t>ווקטורי</w:t>
      </w:r>
      <w:proofErr w:type="spellEnd"/>
      <w:r>
        <w:rPr>
          <w:rFonts w:hint="cs"/>
          <w:rtl/>
        </w:rPr>
        <w:t xml:space="preserve"> של שני המערכים ולאחר מכן בצעו סכום של איברי הווקטור שהתקבל מתוצאת החיבור.</w:t>
      </w:r>
    </w:p>
    <w:p w14:paraId="03543BB0" w14:textId="329B599B" w:rsidR="00C25685" w:rsidRDefault="00DF4990" w:rsidP="0028250C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t>צרפו את קוד התוכנית שמימשתם. מהו הסכום שהתקבל?</w:t>
      </w:r>
    </w:p>
    <w:p w14:paraId="0CC95525" w14:textId="27F476F4" w:rsidR="0023330D" w:rsidRDefault="000533E3" w:rsidP="0023330D">
      <w:pPr>
        <w:bidi/>
        <w:rPr>
          <w:rtl/>
        </w:rPr>
      </w:pPr>
      <w:r>
        <w:rPr>
          <w:noProof/>
          <w:color w:val="FF0000"/>
        </w:rPr>
        <w:drawing>
          <wp:anchor distT="0" distB="0" distL="114300" distR="114300" simplePos="0" relativeHeight="251776000" behindDoc="0" locked="0" layoutInCell="1" allowOverlap="1" wp14:anchorId="08EDCB01" wp14:editId="47C9DF8C">
            <wp:simplePos x="0" y="0"/>
            <wp:positionH relativeFrom="margin">
              <wp:posOffset>1115752</wp:posOffset>
            </wp:positionH>
            <wp:positionV relativeFrom="paragraph">
              <wp:posOffset>93658</wp:posOffset>
            </wp:positionV>
            <wp:extent cx="3967480" cy="2040890"/>
            <wp:effectExtent l="38100" t="38100" r="90170" b="92710"/>
            <wp:wrapSquare wrapText="bothSides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7480" cy="204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D920CEC" w14:textId="5230748F" w:rsidR="0023330D" w:rsidRDefault="0023330D" w:rsidP="0023330D">
      <w:pPr>
        <w:bidi/>
        <w:rPr>
          <w:color w:val="FF0000"/>
        </w:rPr>
      </w:pPr>
    </w:p>
    <w:p w14:paraId="32BEF149" w14:textId="623B5110" w:rsidR="000533E3" w:rsidRDefault="000533E3" w:rsidP="000533E3">
      <w:pPr>
        <w:bidi/>
        <w:rPr>
          <w:color w:val="FF0000"/>
        </w:rPr>
      </w:pPr>
    </w:p>
    <w:p w14:paraId="18A1C0F6" w14:textId="0760BFA7" w:rsidR="000533E3" w:rsidRDefault="000533E3" w:rsidP="000533E3">
      <w:pPr>
        <w:bidi/>
        <w:rPr>
          <w:color w:val="FF0000"/>
        </w:rPr>
      </w:pPr>
    </w:p>
    <w:p w14:paraId="595F7F5D" w14:textId="30D6BBDB" w:rsidR="000533E3" w:rsidRDefault="000533E3" w:rsidP="000533E3">
      <w:pPr>
        <w:bidi/>
        <w:rPr>
          <w:color w:val="FF0000"/>
        </w:rPr>
      </w:pPr>
    </w:p>
    <w:p w14:paraId="5D6D7109" w14:textId="4A964341" w:rsidR="000533E3" w:rsidRDefault="000533E3" w:rsidP="000533E3">
      <w:pPr>
        <w:bidi/>
        <w:rPr>
          <w:color w:val="FF0000"/>
        </w:rPr>
      </w:pPr>
    </w:p>
    <w:p w14:paraId="019EFE6B" w14:textId="4E777856" w:rsidR="000533E3" w:rsidRDefault="000533E3" w:rsidP="000533E3">
      <w:pPr>
        <w:bidi/>
        <w:rPr>
          <w:color w:val="FF0000"/>
        </w:rPr>
      </w:pPr>
    </w:p>
    <w:p w14:paraId="5310A536" w14:textId="5D151774" w:rsidR="000533E3" w:rsidRDefault="000533E3" w:rsidP="000533E3">
      <w:pPr>
        <w:bidi/>
        <w:rPr>
          <w:color w:val="FF0000"/>
        </w:rPr>
      </w:pPr>
    </w:p>
    <w:p w14:paraId="2C73CB20" w14:textId="71445F71" w:rsidR="001F4179" w:rsidRDefault="001F4179" w:rsidP="001F4179">
      <w:pPr>
        <w:bidi/>
        <w:rPr>
          <w:color w:val="FF0000"/>
        </w:rPr>
      </w:pPr>
    </w:p>
    <w:p w14:paraId="518285EF" w14:textId="2691D60D" w:rsidR="00C25685" w:rsidRPr="000533E3" w:rsidRDefault="001F4179" w:rsidP="000533E3">
      <w:pPr>
        <w:bidi/>
        <w:rPr>
          <w:color w:val="0070C0"/>
          <w:rtl/>
        </w:rPr>
      </w:pPr>
      <w:r w:rsidRPr="001F4179">
        <w:rPr>
          <w:rFonts w:hint="cs"/>
          <w:color w:val="0070C0"/>
          <w:rtl/>
        </w:rPr>
        <w:t>הסכום שהתקבל הינו 1496</w:t>
      </w:r>
    </w:p>
    <w:p w14:paraId="4D98BBF7" w14:textId="5EEAE61C" w:rsidR="00C25685" w:rsidRDefault="00DF4990" w:rsidP="0028250C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lastRenderedPageBreak/>
        <w:t xml:space="preserve">כמה </w:t>
      </w:r>
      <w:r>
        <w:t>cycles</w:t>
      </w:r>
      <w:r>
        <w:rPr>
          <w:rFonts w:hint="cs"/>
          <w:rtl/>
        </w:rPr>
        <w:t xml:space="preserve"> נדרשו לצורך ביצוע התוכנית הסדרתית?</w:t>
      </w:r>
    </w:p>
    <w:p w14:paraId="776FC97F" w14:textId="4123A4CA" w:rsidR="00C25685" w:rsidRDefault="00C25685" w:rsidP="0028250C">
      <w:pPr>
        <w:bidi/>
        <w:rPr>
          <w:rtl/>
        </w:rPr>
      </w:pPr>
    </w:p>
    <w:p w14:paraId="0F75BB64" w14:textId="6BEB0F40" w:rsidR="0023330D" w:rsidRPr="0023330D" w:rsidRDefault="0023330D" w:rsidP="0023330D">
      <w:pPr>
        <w:bidi/>
        <w:rPr>
          <w:color w:val="0070C0"/>
        </w:rPr>
      </w:pPr>
      <w:r>
        <w:rPr>
          <w:rFonts w:hint="cs"/>
          <w:color w:val="0070C0"/>
          <w:rtl/>
        </w:rPr>
        <w:t xml:space="preserve">קיבלנו </w:t>
      </w:r>
      <m:oMath>
        <m:r>
          <w:rPr>
            <w:rFonts w:ascii="Cambria Math" w:hAnsi="Cambria Math"/>
            <w:color w:val="0070C0"/>
          </w:rPr>
          <m:t>2154-1828=326</m:t>
        </m:r>
      </m:oMath>
    </w:p>
    <w:p w14:paraId="3DAD782F" w14:textId="77777777" w:rsidR="00F12DB2" w:rsidRDefault="00F12DB2" w:rsidP="00F12DB2">
      <w:pPr>
        <w:bidi/>
      </w:pPr>
    </w:p>
    <w:p w14:paraId="1691F404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>שנו את מספר הליבות בסימולאטור באופן הבא:</w:t>
      </w:r>
    </w:p>
    <w:p w14:paraId="784B0010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בפונקציה </w:t>
      </w:r>
      <w:proofErr w:type="spellStart"/>
      <w:r>
        <w:t>init</w:t>
      </w:r>
      <w:proofErr w:type="spellEnd"/>
      <w:r>
        <w:rPr>
          <w:rFonts w:hint="cs"/>
          <w:rtl/>
        </w:rPr>
        <w:t xml:space="preserve"> שנו את ערכו של אוגר </w:t>
      </w:r>
      <w:r>
        <w:t>%r5</w:t>
      </w:r>
      <w:r>
        <w:rPr>
          <w:rFonts w:hint="cs"/>
          <w:rtl/>
        </w:rPr>
        <w:t xml:space="preserve"> לערך 4.</w:t>
      </w:r>
    </w:p>
    <w:tbl>
      <w:tblPr>
        <w:tblStyle w:val="a5"/>
        <w:bidiVisual/>
        <w:tblW w:w="0" w:type="auto"/>
        <w:tblLook w:val="04A0" w:firstRow="1" w:lastRow="0" w:firstColumn="1" w:lastColumn="0" w:noHBand="0" w:noVBand="1"/>
      </w:tblPr>
      <w:tblGrid>
        <w:gridCol w:w="9350"/>
      </w:tblGrid>
      <w:tr w:rsidR="00DF4990" w14:paraId="5710A35D" w14:textId="77777777" w:rsidTr="00EA1E5B">
        <w:tc>
          <w:tcPr>
            <w:tcW w:w="9576" w:type="dxa"/>
          </w:tcPr>
          <w:p w14:paraId="704E5202" w14:textId="77777777" w:rsidR="00DF4990" w:rsidRDefault="00DF4990" w:rsidP="00EA1E5B">
            <w:r>
              <w:tab/>
            </w:r>
            <w:r>
              <w:tab/>
            </w:r>
            <w:proofErr w:type="spellStart"/>
            <w:r>
              <w:t>asm</w:t>
            </w:r>
            <w:proofErr w:type="spellEnd"/>
            <w:r>
              <w:t xml:space="preserve"> volatile (</w:t>
            </w:r>
            <w:proofErr w:type="gramStart"/>
            <w:r>
              <w:t>".long</w:t>
            </w:r>
            <w:proofErr w:type="gramEnd"/>
            <w:r>
              <w:t xml:space="preserve"> 0x81B000A0;"\</w:t>
            </w:r>
          </w:p>
          <w:p w14:paraId="07ACFBA9" w14:textId="77777777" w:rsidR="00DF4990" w:rsidRDefault="00DF4990" w:rsidP="00EA1E5B">
            <w:r>
              <w:tab/>
            </w:r>
            <w:r>
              <w:tab/>
            </w:r>
            <w:r>
              <w:tab/>
              <w:t xml:space="preserve">"set </w:t>
            </w:r>
            <w:proofErr w:type="gramStart"/>
            <w:r>
              <w:t>256,%</w:t>
            </w:r>
            <w:proofErr w:type="gramEnd"/>
            <w:r>
              <w:t>r6;"\</w:t>
            </w:r>
          </w:p>
          <w:p w14:paraId="123F2949" w14:textId="77777777" w:rsidR="00DF4990" w:rsidRPr="00E6625A" w:rsidRDefault="00DF4990" w:rsidP="00EA1E5B">
            <w:pPr>
              <w:rPr>
                <w:color w:val="FF0000"/>
              </w:rPr>
            </w:pPr>
            <w:r>
              <w:tab/>
            </w:r>
            <w:r>
              <w:tab/>
            </w:r>
            <w:r>
              <w:tab/>
            </w:r>
            <w:r w:rsidRPr="00E6625A">
              <w:rPr>
                <w:highlight w:val="yellow"/>
              </w:rPr>
              <w:t xml:space="preserve">"set </w:t>
            </w:r>
            <w:proofErr w:type="gramStart"/>
            <w:r>
              <w:rPr>
                <w:rFonts w:hint="cs"/>
                <w:color w:val="FF0000"/>
                <w:highlight w:val="yellow"/>
                <w:rtl/>
              </w:rPr>
              <w:t>4</w:t>
            </w:r>
            <w:r w:rsidRPr="00E6625A">
              <w:rPr>
                <w:highlight w:val="yellow"/>
              </w:rPr>
              <w:t>,%</w:t>
            </w:r>
            <w:proofErr w:type="gramEnd"/>
            <w:r w:rsidRPr="00E6625A">
              <w:rPr>
                <w:highlight w:val="yellow"/>
              </w:rPr>
              <w:t>r5;"\</w:t>
            </w:r>
          </w:p>
          <w:p w14:paraId="1C1F936A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start_</w:t>
            </w:r>
            <w:proofErr w:type="gramStart"/>
            <w:r>
              <w:t>loop</w:t>
            </w:r>
            <w:proofErr w:type="spellEnd"/>
            <w:r>
              <w:t>:;</w:t>
            </w:r>
            <w:proofErr w:type="gramEnd"/>
            <w:r>
              <w:t>"\</w:t>
            </w:r>
          </w:p>
          <w:p w14:paraId="0266FE56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cmp</w:t>
            </w:r>
            <w:proofErr w:type="spellEnd"/>
            <w:r>
              <w:t xml:space="preserve"> %r</w:t>
            </w:r>
            <w:proofErr w:type="gramStart"/>
            <w:r>
              <w:t>5,%</w:t>
            </w:r>
            <w:proofErr w:type="gramEnd"/>
            <w:r>
              <w:t>r6;"\</w:t>
            </w:r>
          </w:p>
          <w:p w14:paraId="4437DEE4" w14:textId="77777777" w:rsidR="00DF4990" w:rsidRDefault="00DF4990" w:rsidP="00EA1E5B">
            <w:r>
              <w:tab/>
            </w:r>
            <w:r>
              <w:tab/>
            </w:r>
            <w:r>
              <w:tab/>
              <w:t xml:space="preserve">"be </w:t>
            </w:r>
            <w:proofErr w:type="spellStart"/>
            <w:r>
              <w:t>end_loop</w:t>
            </w:r>
            <w:proofErr w:type="spellEnd"/>
            <w:r>
              <w:t>;"\</w:t>
            </w:r>
          </w:p>
          <w:p w14:paraId="2E6EACC5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nop</w:t>
            </w:r>
            <w:proofErr w:type="spellEnd"/>
            <w:r>
              <w:t>;"\</w:t>
            </w:r>
          </w:p>
          <w:p w14:paraId="66E6C72C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sta</w:t>
            </w:r>
            <w:proofErr w:type="spellEnd"/>
            <w:r>
              <w:t xml:space="preserve"> %r</w:t>
            </w:r>
            <w:proofErr w:type="gramStart"/>
            <w:r>
              <w:t>0,[</w:t>
            </w:r>
            <w:proofErr w:type="gramEnd"/>
            <w:r>
              <w:t>%r5]222;"\</w:t>
            </w:r>
          </w:p>
          <w:p w14:paraId="3E73D95F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ba</w:t>
            </w:r>
            <w:proofErr w:type="spellEnd"/>
            <w:r>
              <w:t xml:space="preserve"> </w:t>
            </w:r>
            <w:proofErr w:type="spellStart"/>
            <w:r>
              <w:t>start_loop</w:t>
            </w:r>
            <w:proofErr w:type="spellEnd"/>
            <w:r>
              <w:t>;"\</w:t>
            </w:r>
          </w:p>
          <w:p w14:paraId="7D66EB0C" w14:textId="77777777" w:rsidR="00DF4990" w:rsidRDefault="00DF4990" w:rsidP="00EA1E5B">
            <w:r>
              <w:tab/>
            </w:r>
            <w:r>
              <w:tab/>
            </w:r>
            <w:r>
              <w:tab/>
              <w:t>"add %r5,</w:t>
            </w:r>
            <w:proofErr w:type="gramStart"/>
            <w:r>
              <w:t>1,%</w:t>
            </w:r>
            <w:proofErr w:type="gramEnd"/>
            <w:r>
              <w:t>r5;"\</w:t>
            </w:r>
          </w:p>
          <w:p w14:paraId="70542DE2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end_loop</w:t>
            </w:r>
            <w:proofErr w:type="spellEnd"/>
            <w:r>
              <w:t>:"\</w:t>
            </w:r>
          </w:p>
          <w:p w14:paraId="6871211F" w14:textId="77777777" w:rsidR="00DF4990" w:rsidRDefault="00DF4990" w:rsidP="00EA1E5B">
            <w:pPr>
              <w:rPr>
                <w:rtl/>
              </w:rPr>
            </w:pPr>
            <w:r>
              <w:tab/>
            </w:r>
            <w:r>
              <w:tab/>
            </w:r>
            <w:r>
              <w:tab/>
            </w:r>
            <w:proofErr w:type="gramStart"/>
            <w:r>
              <w:t>".long</w:t>
            </w:r>
            <w:proofErr w:type="gramEnd"/>
            <w:r>
              <w:t xml:space="preserve"> 0x81B000E0;");</w:t>
            </w:r>
          </w:p>
        </w:tc>
      </w:tr>
    </w:tbl>
    <w:p w14:paraId="3457FF5A" w14:textId="77777777" w:rsidR="00DF4990" w:rsidRDefault="00DF4990" w:rsidP="00DF4990">
      <w:pPr>
        <w:bidi/>
        <w:rPr>
          <w:rtl/>
        </w:rPr>
      </w:pPr>
    </w:p>
    <w:p w14:paraId="2EEBEDFF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>הריצו שוב את התוכנית ומדדו את כמות ה-</w:t>
      </w:r>
      <w:r>
        <w:t>cycles</w:t>
      </w:r>
      <w:r>
        <w:rPr>
          <w:rFonts w:hint="cs"/>
          <w:rtl/>
        </w:rPr>
        <w:t xml:space="preserve"> הנדרשו לביצוע.</w:t>
      </w:r>
    </w:p>
    <w:p w14:paraId="2C16225C" w14:textId="2BC5A80E" w:rsidR="00DF4990" w:rsidRDefault="00DF4990" w:rsidP="00DF4990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t>האם התקבלה תוצאה שונה? מדוע?</w:t>
      </w:r>
    </w:p>
    <w:p w14:paraId="58CCDCA7" w14:textId="601CBADC" w:rsidR="007775BA" w:rsidRDefault="007775BA" w:rsidP="007775BA">
      <w:pPr>
        <w:bidi/>
        <w:rPr>
          <w:rtl/>
        </w:rPr>
      </w:pPr>
    </w:p>
    <w:p w14:paraId="49396ACE" w14:textId="06816A7A" w:rsidR="007775BA" w:rsidRDefault="00D42E46" w:rsidP="007775BA">
      <w:pPr>
        <w:bidi/>
        <w:rPr>
          <w:color w:val="0070C0"/>
          <w:rtl/>
        </w:rPr>
      </w:pPr>
      <w:r>
        <w:rPr>
          <w:rFonts w:hint="cs"/>
          <w:color w:val="0070C0"/>
          <w:rtl/>
        </w:rPr>
        <w:t xml:space="preserve">מספר </w:t>
      </w:r>
      <w:proofErr w:type="spellStart"/>
      <w:r w:rsidR="007775BA">
        <w:rPr>
          <w:rFonts w:hint="cs"/>
          <w:color w:val="0070C0"/>
          <w:rtl/>
        </w:rPr>
        <w:t>הסייקלים</w:t>
      </w:r>
      <w:proofErr w:type="spellEnd"/>
      <w:r>
        <w:rPr>
          <w:rFonts w:hint="cs"/>
          <w:color w:val="0070C0"/>
          <w:rtl/>
        </w:rPr>
        <w:t xml:space="preserve"> נשאר זהה, זאת כיוון שעדיין </w:t>
      </w:r>
      <w:r>
        <w:rPr>
          <w:color w:val="0070C0"/>
        </w:rPr>
        <w:t>task</w:t>
      </w:r>
      <w:r>
        <w:rPr>
          <w:rFonts w:hint="cs"/>
          <w:color w:val="0070C0"/>
          <w:rtl/>
        </w:rPr>
        <w:t xml:space="preserve"> מוקצה ל- </w:t>
      </w:r>
      <w:r>
        <w:rPr>
          <w:color w:val="0070C0"/>
        </w:rPr>
        <w:t>core</w:t>
      </w:r>
      <w:r>
        <w:rPr>
          <w:rFonts w:hint="cs"/>
          <w:color w:val="0070C0"/>
          <w:rtl/>
        </w:rPr>
        <w:t xml:space="preserve"> יחיד ולכן לא משנה כמה </w:t>
      </w:r>
      <w:r>
        <w:rPr>
          <w:color w:val="0070C0"/>
        </w:rPr>
        <w:t>cores</w:t>
      </w:r>
      <w:r>
        <w:rPr>
          <w:rFonts w:hint="cs"/>
          <w:color w:val="0070C0"/>
          <w:rtl/>
        </w:rPr>
        <w:t xml:space="preserve"> נקצה לתוכנית</w:t>
      </w:r>
      <w:r w:rsidR="00AB65E9">
        <w:rPr>
          <w:rFonts w:hint="cs"/>
          <w:color w:val="0070C0"/>
          <w:rtl/>
        </w:rPr>
        <w:t xml:space="preserve"> נקבל את אותם ביצועים.</w:t>
      </w:r>
    </w:p>
    <w:p w14:paraId="2DDE7601" w14:textId="346E6B72" w:rsidR="00AB65E9" w:rsidRPr="00AB65E9" w:rsidRDefault="00AB65E9" w:rsidP="00AB65E9">
      <w:pPr>
        <w:bidi/>
        <w:rPr>
          <w:color w:val="0070C0"/>
          <w:rtl/>
        </w:rPr>
      </w:pPr>
      <w:r>
        <w:rPr>
          <w:rFonts w:hint="cs"/>
          <w:color w:val="0070C0"/>
          <w:rtl/>
        </w:rPr>
        <w:t xml:space="preserve">השורות הבאות מסבירות באופן מדויק למה זה קורה, החלק המקבילי של התוכנית הוא 0 ולכן אין מה למקבל ומקבלים </w:t>
      </w:r>
      <m:oMath>
        <m:r>
          <w:rPr>
            <w:rFonts w:ascii="Cambria Math" w:hAnsi="Cambria Math"/>
            <w:color w:val="0070C0"/>
          </w:rPr>
          <m:t>speedup=1</m:t>
        </m:r>
      </m:oMath>
    </w:p>
    <w:p w14:paraId="313F97B9" w14:textId="5C5C6DC5" w:rsidR="00C25685" w:rsidRDefault="00C25685" w:rsidP="00D729E8">
      <w:pPr>
        <w:bidi/>
      </w:pPr>
    </w:p>
    <w:p w14:paraId="6FAC553E" w14:textId="4BE73404" w:rsidR="00DF4990" w:rsidRPr="009470AF" w:rsidRDefault="00DF4990" w:rsidP="009470AF">
      <w:pPr>
        <w:bidi/>
        <w:rPr>
          <w:rFonts w:ascii="Arial" w:hAnsi="Arial" w:cs="Arial"/>
          <w:rtl/>
        </w:rPr>
      </w:pPr>
      <w:r>
        <w:rPr>
          <w:rFonts w:hint="cs"/>
          <w:rtl/>
        </w:rPr>
        <w:t xml:space="preserve">נגדיר האצה באופן הבא: </w:t>
      </w:r>
      <w:r w:rsidRPr="009A407A">
        <w:rPr>
          <w:position w:val="-32"/>
        </w:rPr>
        <w:object w:dxaOrig="960" w:dyaOrig="740" w14:anchorId="0378AE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35pt;height:37.05pt" o:ole="">
            <v:imagedata r:id="rId17" o:title=""/>
          </v:shape>
          <o:OLEObject Type="Embed" ProgID="Equation.DSMT4" ShapeID="_x0000_i1025" DrawAspect="Content" ObjectID="_1626098625" r:id="rId18"/>
        </w:object>
      </w:r>
      <w:r>
        <w:t xml:space="preserve"> </w:t>
      </w:r>
      <w:r>
        <w:rPr>
          <w:rFonts w:hint="cs"/>
          <w:rtl/>
        </w:rPr>
        <w:t xml:space="preserve">, כאשר </w:t>
      </w:r>
      <w:r>
        <w:t>t(1)</w:t>
      </w:r>
      <w:r>
        <w:rPr>
          <w:rFonts w:hint="cs"/>
          <w:rtl/>
        </w:rPr>
        <w:t xml:space="preserve"> הוא הזמן שלוקח למשימה הכוללת על מעבד אחד ואילו </w:t>
      </w:r>
      <w:r>
        <w:t>t(P)</w:t>
      </w:r>
      <w:r>
        <w:rPr>
          <w:rFonts w:hint="cs"/>
          <w:rtl/>
        </w:rPr>
        <w:t xml:space="preserve"> הוא הזמן שלוקח למשימה הכוללת על </w:t>
      </w:r>
      <w:r>
        <w:rPr>
          <w:rFonts w:hint="cs"/>
        </w:rPr>
        <w:t>P</w:t>
      </w:r>
      <w:r>
        <w:rPr>
          <w:rFonts w:hint="cs"/>
          <w:rtl/>
        </w:rPr>
        <w:t xml:space="preserve"> מעבדים. כזכור לכם מההכנה חוק </w:t>
      </w:r>
      <w:proofErr w:type="spellStart"/>
      <w:r>
        <w:t>Amdhal</w:t>
      </w:r>
      <w:proofErr w:type="spellEnd"/>
      <w:r>
        <w:rPr>
          <w:rFonts w:hint="cs"/>
          <w:rtl/>
        </w:rPr>
        <w:t xml:space="preserve"> קובע את החסם להאצה </w:t>
      </w:r>
      <w:proofErr w:type="spellStart"/>
      <w:r>
        <w:rPr>
          <w:rFonts w:hint="cs"/>
          <w:rtl/>
        </w:rPr>
        <w:t>המירבית</w:t>
      </w:r>
      <w:proofErr w:type="spellEnd"/>
      <w:r>
        <w:rPr>
          <w:rFonts w:hint="cs"/>
          <w:rtl/>
        </w:rPr>
        <w:t xml:space="preserve">, </w:t>
      </w:r>
      <w:r w:rsidRPr="009A407A">
        <w:rPr>
          <w:position w:val="-54"/>
        </w:rPr>
        <w:object w:dxaOrig="1780" w:dyaOrig="920" w14:anchorId="47B8ADB6">
          <v:shape id="_x0000_i1026" type="#_x0000_t75" style="width:88.65pt;height:45.65pt" o:ole="">
            <v:imagedata r:id="rId19" o:title=""/>
          </v:shape>
          <o:OLEObject Type="Embed" ProgID="Equation.DSMT4" ShapeID="_x0000_i1026" DrawAspect="Content" ObjectID="_1626098626" r:id="rId20"/>
        </w:object>
      </w:r>
      <w:r>
        <w:rPr>
          <w:rFonts w:hint="cs"/>
          <w:rtl/>
        </w:rPr>
        <w:t xml:space="preserve">, כאשר </w:t>
      </w:r>
      <w:r w:rsidRPr="009A407A">
        <w:rPr>
          <w:position w:val="-6"/>
        </w:rPr>
        <w:object w:dxaOrig="240" w:dyaOrig="220" w14:anchorId="12ED0C4A">
          <v:shape id="_x0000_i1027" type="#_x0000_t75" style="width:12.35pt;height:11.3pt" o:ole="">
            <v:imagedata r:id="rId21" o:title=""/>
          </v:shape>
          <o:OLEObject Type="Embed" ProgID="Equation.DSMT4" ShapeID="_x0000_i1027" DrawAspect="Content" ObjectID="_1626098627" r:id="rId22"/>
        </w:object>
      </w:r>
      <w:r>
        <w:rPr>
          <w:rFonts w:hint="cs"/>
          <w:rtl/>
        </w:rPr>
        <w:t xml:space="preserve"> הינו החלק הסדרתי בתוכנית.</w:t>
      </w:r>
      <w:r w:rsidR="0028250C">
        <w:rPr>
          <w:rFonts w:hint="cs"/>
          <w:rtl/>
        </w:rPr>
        <w:t xml:space="preserve"> </w:t>
      </w:r>
      <w:r w:rsidR="009470AF">
        <w:rPr>
          <w:rFonts w:hint="cs"/>
          <w:rtl/>
        </w:rPr>
        <w:t xml:space="preserve">הבהרה - </w:t>
      </w:r>
      <w:r w:rsidR="009470AF" w:rsidRPr="009A407A">
        <w:rPr>
          <w:position w:val="-6"/>
        </w:rPr>
        <w:object w:dxaOrig="240" w:dyaOrig="220" w14:anchorId="1017485F">
          <v:shape id="_x0000_i1028" type="#_x0000_t75" style="width:12.35pt;height:11.3pt" o:ole="">
            <v:imagedata r:id="rId21" o:title=""/>
          </v:shape>
          <o:OLEObject Type="Embed" ProgID="Equation.DSMT4" ShapeID="_x0000_i1028" DrawAspect="Content" ObjectID="_1626098628" r:id="rId23"/>
        </w:object>
      </w:r>
      <w:r w:rsidR="009470AF">
        <w:rPr>
          <w:rFonts w:hint="cs"/>
          <w:rtl/>
        </w:rPr>
        <w:t xml:space="preserve"> זו תכונה הנובעת מהקוד שכתבתם. התבוננו בקוד שלכם והבינו אילו חלקים ממנו מבוצעים (כרגע) במקביל ואילו חלקים מבוצעים סדרתית. הפרמטר</w:t>
      </w:r>
      <w:r w:rsidR="009470AF" w:rsidRPr="009A407A">
        <w:rPr>
          <w:position w:val="-6"/>
        </w:rPr>
        <w:object w:dxaOrig="240" w:dyaOrig="220" w14:anchorId="63ACD5CA">
          <v:shape id="_x0000_i1029" type="#_x0000_t75" style="width:12.35pt;height:11.3pt" o:ole="">
            <v:imagedata r:id="rId21" o:title=""/>
          </v:shape>
          <o:OLEObject Type="Embed" ProgID="Equation.DSMT4" ShapeID="_x0000_i1029" DrawAspect="Content" ObjectID="_1626098629" r:id="rId24"/>
        </w:object>
      </w:r>
      <w:r w:rsidR="009470AF">
        <w:rPr>
          <w:rFonts w:hint="cs"/>
          <w:rtl/>
        </w:rPr>
        <w:t xml:space="preserve"> מתייחס לחלקים הסדרתיים.</w:t>
      </w:r>
    </w:p>
    <w:p w14:paraId="414F1ED7" w14:textId="01CE8BA3" w:rsidR="00DF4990" w:rsidRDefault="00DF4990" w:rsidP="00DF4990">
      <w:pPr>
        <w:bidi/>
      </w:pPr>
    </w:p>
    <w:p w14:paraId="6BCF9FB0" w14:textId="77777777" w:rsidR="00FE1B21" w:rsidRDefault="00FE1B21" w:rsidP="00FE1B21">
      <w:pPr>
        <w:bidi/>
        <w:rPr>
          <w:rtl/>
        </w:rPr>
      </w:pPr>
    </w:p>
    <w:p w14:paraId="135EE690" w14:textId="06C163AA" w:rsidR="00DF4990" w:rsidRDefault="00DF4990" w:rsidP="003D3BB1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lastRenderedPageBreak/>
        <w:t xml:space="preserve">נסו להעריך מהו החלק </w:t>
      </w:r>
      <w:r w:rsidR="003D3BB1" w:rsidRPr="009A407A">
        <w:rPr>
          <w:position w:val="-6"/>
        </w:rPr>
        <w:object w:dxaOrig="240" w:dyaOrig="220" w14:anchorId="36A3BC06">
          <v:shape id="_x0000_i1030" type="#_x0000_t75" style="width:12.35pt;height:11.3pt" o:ole="">
            <v:imagedata r:id="rId21" o:title=""/>
          </v:shape>
          <o:OLEObject Type="Embed" ProgID="Equation.DSMT4" ShapeID="_x0000_i1030" DrawAspect="Content" ObjectID="_1626098630" r:id="rId25"/>
        </w:object>
      </w:r>
      <w:r>
        <w:rPr>
          <w:rFonts w:hint="cs"/>
          <w:rtl/>
        </w:rPr>
        <w:t xml:space="preserve"> בתוכנית שכתבת</w:t>
      </w:r>
      <w:r w:rsidR="00A1286A">
        <w:rPr>
          <w:rFonts w:hint="cs"/>
          <w:rtl/>
        </w:rPr>
        <w:t>ם</w:t>
      </w:r>
      <w:r>
        <w:rPr>
          <w:rFonts w:hint="cs"/>
          <w:rtl/>
        </w:rPr>
        <w:t xml:space="preserve">? מהו החסם העליון של ההאצה על פי חוק </w:t>
      </w:r>
      <w:proofErr w:type="spellStart"/>
      <w:r>
        <w:t>Amdhal</w:t>
      </w:r>
      <w:proofErr w:type="spellEnd"/>
      <w:r>
        <w:rPr>
          <w:rFonts w:hint="cs"/>
          <w:rtl/>
        </w:rPr>
        <w:t>?</w:t>
      </w:r>
    </w:p>
    <w:p w14:paraId="200A744A" w14:textId="0757D768" w:rsidR="00C25685" w:rsidRPr="00635B55" w:rsidRDefault="00635B55" w:rsidP="00DF4990">
      <w:pPr>
        <w:bidi/>
        <w:rPr>
          <w:color w:val="0070C0"/>
          <w:rtl/>
        </w:rPr>
      </w:pPr>
      <w:r>
        <w:rPr>
          <w:rFonts w:hint="cs"/>
          <w:color w:val="0070C0"/>
          <w:rtl/>
        </w:rPr>
        <w:t xml:space="preserve">בתוכנית שלנו אין מקבול כלל ולכן </w:t>
      </w:r>
      <m:oMath>
        <m:r>
          <w:rPr>
            <w:rFonts w:ascii="Cambria Math" w:hAnsi="Cambria Math" w:hint="eastAsia"/>
            <w:color w:val="0070C0"/>
          </w:rPr>
          <m:t>α</m:t>
        </m:r>
        <m:r>
          <w:rPr>
            <w:rFonts w:ascii="Cambria Math" w:hAnsi="Cambria Math"/>
            <w:color w:val="0070C0"/>
          </w:rPr>
          <m:t>=1</m:t>
        </m:r>
      </m:oMath>
      <w:r>
        <w:rPr>
          <w:rFonts w:eastAsiaTheme="minorEastAsia" w:hint="cs"/>
          <w:color w:val="0070C0"/>
          <w:rtl/>
        </w:rPr>
        <w:t xml:space="preserve"> ונקבל שהחסם העליון של ה- </w:t>
      </w:r>
      <w:r>
        <w:rPr>
          <w:rFonts w:eastAsiaTheme="minorEastAsia"/>
          <w:color w:val="0070C0"/>
        </w:rPr>
        <w:t>speedup</w:t>
      </w:r>
      <w:r>
        <w:rPr>
          <w:rFonts w:eastAsiaTheme="minorEastAsia" w:hint="cs"/>
          <w:color w:val="0070C0"/>
          <w:rtl/>
        </w:rPr>
        <w:t xml:space="preserve"> לפי חוק </w:t>
      </w:r>
      <w:r>
        <w:rPr>
          <w:rFonts w:eastAsiaTheme="minorEastAsia"/>
          <w:color w:val="0070C0"/>
        </w:rPr>
        <w:t>Amd</w:t>
      </w:r>
      <w:r w:rsidR="00C220E5">
        <w:rPr>
          <w:rFonts w:eastAsiaTheme="minorEastAsia"/>
          <w:color w:val="0070C0"/>
        </w:rPr>
        <w:t>ah</w:t>
      </w:r>
      <w:r>
        <w:rPr>
          <w:rFonts w:eastAsiaTheme="minorEastAsia"/>
          <w:color w:val="0070C0"/>
        </w:rPr>
        <w:t>l</w:t>
      </w:r>
      <w:r>
        <w:rPr>
          <w:rFonts w:eastAsiaTheme="minorEastAsia" w:hint="cs"/>
          <w:color w:val="0070C0"/>
          <w:rtl/>
        </w:rPr>
        <w:t xml:space="preserve"> הינו 1</w:t>
      </w:r>
    </w:p>
    <w:p w14:paraId="4C1BEBA9" w14:textId="77777777" w:rsidR="00DF4990" w:rsidRDefault="00DF4990" w:rsidP="00D729E8">
      <w:pPr>
        <w:bidi/>
        <w:rPr>
          <w:rtl/>
        </w:rPr>
      </w:pPr>
      <w:r>
        <w:rPr>
          <w:rFonts w:hint="cs"/>
          <w:rtl/>
        </w:rPr>
        <w:t xml:space="preserve">ננסה כעת לבצע במקביל את החיבור </w:t>
      </w:r>
      <w:proofErr w:type="spellStart"/>
      <w:r>
        <w:rPr>
          <w:rFonts w:hint="cs"/>
          <w:rtl/>
        </w:rPr>
        <w:t>הווקטורי</w:t>
      </w:r>
      <w:proofErr w:type="spellEnd"/>
      <w:r>
        <w:rPr>
          <w:rFonts w:hint="cs"/>
          <w:rtl/>
        </w:rPr>
        <w:t xml:space="preserve"> (איזה חלק ממנו ניתן לבצע במקביל?) הסירו את ההערה מהשורה </w:t>
      </w:r>
      <w:r>
        <w:t>HAL_SET_QUOTA(evaluate, N)</w:t>
      </w:r>
      <w:r>
        <w:rPr>
          <w:rFonts w:hint="cs"/>
          <w:rtl/>
        </w:rPr>
        <w:t xml:space="preserve">. בעזרת מאקרו זה קבענו שמספר המופעים של הפונקציה </w:t>
      </w:r>
      <w:r>
        <w:t>evaluate</w:t>
      </w:r>
      <w:r>
        <w:rPr>
          <w:rFonts w:hint="cs"/>
          <w:rtl/>
        </w:rPr>
        <w:t xml:space="preserve"> הוא </w:t>
      </w:r>
      <w:r>
        <w:t>N</w:t>
      </w:r>
      <w:r>
        <w:rPr>
          <w:rFonts w:hint="cs"/>
          <w:rtl/>
        </w:rPr>
        <w:t xml:space="preserve"> (כגודל הווקטור).</w:t>
      </w:r>
    </w:p>
    <w:p w14:paraId="662C95BF" w14:textId="4CE24361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שנו את הקוד שלכם כך שיבצע את החיבור </w:t>
      </w:r>
      <w:proofErr w:type="spellStart"/>
      <w:r>
        <w:rPr>
          <w:rFonts w:hint="cs"/>
          <w:rtl/>
        </w:rPr>
        <w:t>הווקטורי</w:t>
      </w:r>
      <w:proofErr w:type="spellEnd"/>
      <w:r>
        <w:rPr>
          <w:rFonts w:hint="cs"/>
          <w:rtl/>
        </w:rPr>
        <w:t xml:space="preserve"> באופן מקבילי:</w:t>
      </w:r>
    </w:p>
    <w:p w14:paraId="5779BB0B" w14:textId="77777777" w:rsidR="00DF4990" w:rsidRDefault="00DF4990" w:rsidP="00DF4990">
      <w:pPr>
        <w:pStyle w:val="a3"/>
        <w:numPr>
          <w:ilvl w:val="0"/>
          <w:numId w:val="4"/>
        </w:numPr>
        <w:bidi/>
      </w:pPr>
      <w:r>
        <w:rPr>
          <w:rFonts w:hint="cs"/>
          <w:rtl/>
        </w:rPr>
        <w:t xml:space="preserve">קבעו את הפונקציה </w:t>
      </w:r>
      <w:r>
        <w:t>evaluate</w:t>
      </w:r>
      <w:r>
        <w:rPr>
          <w:rFonts w:hint="cs"/>
          <w:rtl/>
        </w:rPr>
        <w:t xml:space="preserve"> להיות מסוג </w:t>
      </w:r>
      <w:r>
        <w:t>duplicable</w:t>
      </w:r>
      <w:r>
        <w:rPr>
          <w:rFonts w:hint="cs"/>
          <w:rtl/>
        </w:rPr>
        <w:t>.</w:t>
      </w:r>
    </w:p>
    <w:p w14:paraId="74097C18" w14:textId="77777777" w:rsidR="00DF4990" w:rsidRDefault="00DF4990" w:rsidP="00DF4990">
      <w:pPr>
        <w:pStyle w:val="a3"/>
        <w:numPr>
          <w:ilvl w:val="0"/>
          <w:numId w:val="4"/>
        </w:numPr>
        <w:bidi/>
      </w:pPr>
      <w:r>
        <w:rPr>
          <w:rFonts w:hint="cs"/>
          <w:rtl/>
        </w:rPr>
        <w:t xml:space="preserve">השתמשו במאקרו </w:t>
      </w:r>
      <w:r>
        <w:t>HAL_TASK_INST</w:t>
      </w:r>
      <w:r>
        <w:rPr>
          <w:rFonts w:hint="cs"/>
          <w:rtl/>
        </w:rPr>
        <w:t xml:space="preserve"> על מנת לקבל את אינדקס המופע המקבילי של </w:t>
      </w:r>
      <w:proofErr w:type="spellStart"/>
      <w:r>
        <w:rPr>
          <w:rFonts w:hint="cs"/>
          <w:rtl/>
        </w:rPr>
        <w:t>הפונקצייה</w:t>
      </w:r>
      <w:proofErr w:type="spellEnd"/>
      <w:r>
        <w:rPr>
          <w:rFonts w:hint="cs"/>
          <w:rtl/>
        </w:rPr>
        <w:t>.</w:t>
      </w:r>
    </w:p>
    <w:p w14:paraId="2AEAA286" w14:textId="77777777" w:rsidR="00DF4990" w:rsidRDefault="00DF4990" w:rsidP="00DF4990">
      <w:pPr>
        <w:pStyle w:val="a3"/>
        <w:numPr>
          <w:ilvl w:val="0"/>
          <w:numId w:val="4"/>
        </w:numPr>
        <w:bidi/>
      </w:pPr>
      <w:r>
        <w:rPr>
          <w:rFonts w:hint="cs"/>
          <w:rtl/>
        </w:rPr>
        <w:t xml:space="preserve">העבירו את החלק שמתבצע באופן סדרתי לפונקציה נוספת, זכרו לעדכן את </w:t>
      </w:r>
      <w:r>
        <w:t>part1.map</w:t>
      </w:r>
      <w:r>
        <w:rPr>
          <w:rFonts w:hint="cs"/>
          <w:rtl/>
        </w:rPr>
        <w:t xml:space="preserve"> בהתאם.</w:t>
      </w:r>
    </w:p>
    <w:p w14:paraId="25709DCE" w14:textId="172E1AFA" w:rsidR="00AA43F3" w:rsidRDefault="00DF4990" w:rsidP="00FE1B21">
      <w:pPr>
        <w:bidi/>
        <w:rPr>
          <w:rtl/>
        </w:rPr>
      </w:pPr>
      <w:r>
        <w:rPr>
          <w:rFonts w:hint="cs"/>
          <w:rtl/>
        </w:rPr>
        <w:t>הריצו את התוכנית ובדקו שהתקבלה תוצאה נכונה. מדדו את כמות ה-</w:t>
      </w:r>
      <w:r>
        <w:t>cycles</w:t>
      </w:r>
      <w:r>
        <w:rPr>
          <w:rFonts w:hint="cs"/>
          <w:rtl/>
        </w:rPr>
        <w:t xml:space="preserve"> שנדרשו לביצוע.</w:t>
      </w:r>
    </w:p>
    <w:p w14:paraId="2156F66C" w14:textId="3B66E678" w:rsidR="00AA43F3" w:rsidRPr="003731FE" w:rsidRDefault="00AA43F3" w:rsidP="00AA43F3">
      <w:pPr>
        <w:bidi/>
        <w:rPr>
          <w:color w:val="0070C0"/>
          <w:rtl/>
        </w:rPr>
      </w:pPr>
      <w:r>
        <w:rPr>
          <w:rFonts w:hint="cs"/>
          <w:color w:val="0070C0"/>
          <w:rtl/>
        </w:rPr>
        <w:t xml:space="preserve">מספר </w:t>
      </w:r>
      <w:proofErr w:type="spellStart"/>
      <w:r>
        <w:rPr>
          <w:rFonts w:hint="cs"/>
          <w:color w:val="0070C0"/>
          <w:rtl/>
        </w:rPr>
        <w:t>הסייקלים</w:t>
      </w:r>
      <w:proofErr w:type="spellEnd"/>
      <w:r>
        <w:rPr>
          <w:rFonts w:hint="cs"/>
          <w:color w:val="0070C0"/>
          <w:rtl/>
        </w:rPr>
        <w:t xml:space="preserve"> ירד ל- </w:t>
      </w:r>
      <m:oMath>
        <m:r>
          <w:rPr>
            <w:rFonts w:ascii="Cambria Math" w:hAnsi="Cambria Math"/>
            <w:color w:val="0070C0"/>
          </w:rPr>
          <m:t>2085-1807=278</m:t>
        </m:r>
      </m:oMath>
      <w:r w:rsidR="003731FE">
        <w:rPr>
          <w:rFonts w:eastAsiaTheme="minorEastAsia"/>
          <w:color w:val="0070C0"/>
        </w:rPr>
        <w:t xml:space="preserve"> </w:t>
      </w:r>
      <w:r w:rsidR="003731FE">
        <w:rPr>
          <w:rFonts w:eastAsiaTheme="minorEastAsia" w:hint="cs"/>
          <w:color w:val="0070C0"/>
          <w:rtl/>
        </w:rPr>
        <w:t xml:space="preserve">, השיפור לא מאוד משמעותי כיוון שהחלק המקבילי נשאר קטן ובנוסף המערכים אינם גדולים ולכן ה- </w:t>
      </w:r>
      <w:r w:rsidR="003731FE">
        <w:rPr>
          <w:rFonts w:eastAsiaTheme="minorEastAsia"/>
          <w:color w:val="0070C0"/>
        </w:rPr>
        <w:t>overhead</w:t>
      </w:r>
      <w:r w:rsidR="003731FE">
        <w:rPr>
          <w:rFonts w:eastAsiaTheme="minorEastAsia" w:hint="cs"/>
          <w:color w:val="0070C0"/>
          <w:rtl/>
        </w:rPr>
        <w:t xml:space="preserve"> של ה- </w:t>
      </w:r>
      <w:r w:rsidR="003731FE">
        <w:rPr>
          <w:rFonts w:eastAsiaTheme="minorEastAsia"/>
          <w:color w:val="0070C0"/>
        </w:rPr>
        <w:t>scheduler</w:t>
      </w:r>
      <w:r w:rsidR="003731FE">
        <w:rPr>
          <w:rFonts w:eastAsiaTheme="minorEastAsia" w:hint="cs"/>
          <w:color w:val="0070C0"/>
          <w:rtl/>
        </w:rPr>
        <w:t xml:space="preserve"> אינו זניח ביחס לחישוב</w:t>
      </w:r>
    </w:p>
    <w:p w14:paraId="10B10E0E" w14:textId="77777777" w:rsidR="00DF4990" w:rsidRDefault="00DF4990" w:rsidP="00DF4990">
      <w:pPr>
        <w:bidi/>
        <w:rPr>
          <w:rtl/>
        </w:rPr>
      </w:pPr>
    </w:p>
    <w:p w14:paraId="231BE98B" w14:textId="795803ED" w:rsidR="00DF4990" w:rsidRDefault="00DF4990" w:rsidP="00DF4990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t xml:space="preserve">חזרו על ההרצה עבור </w:t>
      </w:r>
      <w:r w:rsidR="003F10F7">
        <w:rPr>
          <w:rFonts w:hint="cs"/>
          <w:rtl/>
        </w:rPr>
        <w:t>1,</w:t>
      </w:r>
      <w:r>
        <w:rPr>
          <w:rFonts w:hint="cs"/>
          <w:rtl/>
        </w:rPr>
        <w:t>4,8,16,32,64</w:t>
      </w:r>
      <w:r>
        <w:t xml:space="preserve"> </w:t>
      </w:r>
      <w:r>
        <w:rPr>
          <w:rFonts w:hint="cs"/>
          <w:rtl/>
        </w:rPr>
        <w:t xml:space="preserve"> ליבות. סכמו את התוצאות בטבלה.</w:t>
      </w:r>
    </w:p>
    <w:p w14:paraId="54AF4CDF" w14:textId="1B7B7AB0" w:rsidR="001508BB" w:rsidRDefault="00B243EB" w:rsidP="0028250C">
      <w:pPr>
        <w:bidi/>
        <w:rPr>
          <w:rtl/>
        </w:rPr>
      </w:pPr>
      <w:r w:rsidRPr="0028250C">
        <w:rPr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287DC2BD" wp14:editId="31DAD4B0">
                <wp:simplePos x="0" y="0"/>
                <wp:positionH relativeFrom="margin">
                  <wp:posOffset>1851563</wp:posOffset>
                </wp:positionH>
                <wp:positionV relativeFrom="paragraph">
                  <wp:posOffset>267530</wp:posOffset>
                </wp:positionV>
                <wp:extent cx="2743200" cy="1645285"/>
                <wp:effectExtent l="0" t="0" r="19050" b="21590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64528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bookmarkStart w:id="3" w:name="_MON_1507276979"/>
                          <w:bookmarkEnd w:id="3"/>
                          <w:p w14:paraId="04B5F555" w14:textId="5B289242" w:rsidR="004F6485" w:rsidRDefault="004F6485" w:rsidP="0028250C">
                            <w:pPr>
                              <w:jc w:val="center"/>
                            </w:pPr>
                            <w:r>
                              <w:object w:dxaOrig="3171" w:dyaOrig="2327" w14:anchorId="6044FA6A">
                                <v:shape id="_x0000_i1032" type="#_x0000_t75" style="width:158.5pt;height:134.85pt" o:ole="">
                                  <v:imagedata r:id="rId26" o:title=""/>
                                </v:shape>
                                <o:OLEObject Type="Embed" ProgID="Excel.Sheet.12" ShapeID="_x0000_i1032" DrawAspect="Content" ObjectID="_1626098634" r:id="rId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7DC2BD" id="_x0000_s1027" type="#_x0000_t202" style="position:absolute;left:0;text-align:left;margin-left:145.8pt;margin-top:21.05pt;width:3in;height:129.55pt;z-index:251673600;visibility:visible;mso-wrap-style:non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" fillcolor="#bdd6ee [1300]">
                <v:textbox style="mso-fit-shape-to-text:t">
                  <w:txbxContent>
                    <w:bookmarkStart w:id="4" w:name="_MON_1507276979"/>
                    <w:bookmarkEnd w:id="4"/>
                    <w:p w14:paraId="04B5F555" w14:textId="5B289242" w:rsidR="004F6485" w:rsidRDefault="004F6485" w:rsidP="0028250C">
                      <w:pPr>
                        <w:jc w:val="center"/>
                      </w:pPr>
                      <w:r>
                        <w:object w:dxaOrig="3171" w:dyaOrig="2327" w14:anchorId="6044FA6A">
                          <v:shape id="_x0000_i1032" type="#_x0000_t75" style="width:158.5pt;height:134.85pt" o:ole="">
                            <v:imagedata r:id="rId26" o:title=""/>
                          </v:shape>
                          <o:OLEObject Type="Embed" ProgID="Excel.Sheet.12" ShapeID="_x0000_i1032" DrawAspect="Content" ObjectID="_1626098634" r:id="rId28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79033823" w14:textId="5D22CF67" w:rsidR="001508BB" w:rsidRDefault="001508BB" w:rsidP="0028250C">
      <w:pPr>
        <w:bidi/>
        <w:rPr>
          <w:rtl/>
        </w:rPr>
      </w:pPr>
    </w:p>
    <w:p w14:paraId="0B8D82FD" w14:textId="5505A6E4" w:rsidR="001508BB" w:rsidRDefault="001508BB" w:rsidP="0028250C">
      <w:pPr>
        <w:bidi/>
        <w:rPr>
          <w:rtl/>
        </w:rPr>
      </w:pPr>
    </w:p>
    <w:p w14:paraId="4EE6E985" w14:textId="69DE6AED" w:rsidR="001508BB" w:rsidRDefault="001508BB" w:rsidP="0028250C">
      <w:pPr>
        <w:bidi/>
        <w:rPr>
          <w:rtl/>
        </w:rPr>
      </w:pPr>
    </w:p>
    <w:p w14:paraId="0B996358" w14:textId="563E15A4" w:rsidR="001508BB" w:rsidRDefault="001508BB" w:rsidP="0028250C">
      <w:pPr>
        <w:bidi/>
        <w:rPr>
          <w:rtl/>
        </w:rPr>
      </w:pPr>
    </w:p>
    <w:p w14:paraId="00DB379E" w14:textId="257E5EA2" w:rsidR="00C25685" w:rsidRDefault="00C25685" w:rsidP="0028250C">
      <w:pPr>
        <w:bidi/>
        <w:rPr>
          <w:rtl/>
        </w:rPr>
      </w:pPr>
    </w:p>
    <w:p w14:paraId="4F9A9D4E" w14:textId="77777777" w:rsidR="001508BB" w:rsidRDefault="001508BB" w:rsidP="0028250C">
      <w:pPr>
        <w:bidi/>
        <w:rPr>
          <w:rtl/>
        </w:rPr>
      </w:pPr>
    </w:p>
    <w:p w14:paraId="002FE607" w14:textId="77777777" w:rsidR="001508BB" w:rsidRDefault="001508BB" w:rsidP="0028250C">
      <w:pPr>
        <w:bidi/>
      </w:pPr>
    </w:p>
    <w:p w14:paraId="74F14BC3" w14:textId="77777777" w:rsidR="00C25685" w:rsidRDefault="00C25685" w:rsidP="0028250C">
      <w:pPr>
        <w:bidi/>
      </w:pPr>
    </w:p>
    <w:p w14:paraId="67F46DDA" w14:textId="4EC54393" w:rsidR="00DF4990" w:rsidRDefault="00DF4990" w:rsidP="00485B42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t>האם תוצאות המדידה הפרקטית שהתקבלו זהים להערכה התיאורטית? אם לא, אילו גורמים הוזנחו לדעתכם בנוסחת חישוב ההאצה המקבילית?</w:t>
      </w:r>
      <w:r w:rsidR="00485B42">
        <w:rPr>
          <w:rFonts w:hint="cs"/>
          <w:rtl/>
        </w:rPr>
        <w:t xml:space="preserve"> בהתייחס לגרסת הקוד 'המשופרת' שבידכם </w:t>
      </w:r>
      <w:r w:rsidR="00485B42">
        <w:rPr>
          <w:rtl/>
        </w:rPr>
        <w:t>–</w:t>
      </w:r>
      <w:r w:rsidR="00485B42">
        <w:rPr>
          <w:rFonts w:hint="cs"/>
          <w:rtl/>
        </w:rPr>
        <w:t xml:space="preserve"> מהו החלק הסדרתי בתוכנית שכתבתם ואיזה חלק ניתן לבצע במקביל? מהו כעת החסם העליון של ההאצה על פי חוק </w:t>
      </w:r>
      <w:proofErr w:type="spellStart"/>
      <w:r w:rsidR="00485B42">
        <w:t>Amdhal</w:t>
      </w:r>
      <w:proofErr w:type="spellEnd"/>
      <w:r w:rsidR="00485B42">
        <w:rPr>
          <w:rFonts w:hint="cs"/>
          <w:rtl/>
        </w:rPr>
        <w:t>?</w:t>
      </w:r>
    </w:p>
    <w:p w14:paraId="51DF4C85" w14:textId="34518F98" w:rsidR="005D3EF3" w:rsidRDefault="005D3EF3" w:rsidP="005D3EF3">
      <w:pPr>
        <w:bidi/>
        <w:rPr>
          <w:rtl/>
        </w:rPr>
      </w:pPr>
    </w:p>
    <w:p w14:paraId="6E64C8A0" w14:textId="77777777" w:rsidR="003D186F" w:rsidRDefault="005D3EF3" w:rsidP="005D3EF3">
      <w:pPr>
        <w:bidi/>
        <w:rPr>
          <w:color w:val="0070C0"/>
          <w:rtl/>
        </w:rPr>
      </w:pPr>
      <w:r>
        <w:rPr>
          <w:rFonts w:hint="cs"/>
          <w:color w:val="0070C0"/>
          <w:rtl/>
        </w:rPr>
        <w:t>תוצאות המדידה הפרקטית יצאו שונים מהערכה התיאורטית</w:t>
      </w:r>
      <w:r w:rsidR="003D186F">
        <w:rPr>
          <w:rFonts w:hint="cs"/>
          <w:color w:val="0070C0"/>
          <w:rtl/>
        </w:rPr>
        <w:t>.</w:t>
      </w:r>
    </w:p>
    <w:p w14:paraId="37FE848C" w14:textId="5878582B" w:rsidR="005D3EF3" w:rsidRDefault="005D3EF3" w:rsidP="003D186F">
      <w:pPr>
        <w:bidi/>
        <w:rPr>
          <w:rFonts w:eastAsiaTheme="minorEastAsia"/>
          <w:color w:val="0070C0"/>
          <w:rtl/>
        </w:rPr>
      </w:pPr>
      <w:r>
        <w:rPr>
          <w:rFonts w:hint="cs"/>
          <w:color w:val="0070C0"/>
          <w:rtl/>
        </w:rPr>
        <w:t xml:space="preserve">בהערכה התיאורטית חשבנו ש- </w:t>
      </w:r>
      <m:oMath>
        <m:r>
          <w:rPr>
            <w:rFonts w:ascii="Cambria Math" w:hAnsi="Cambria Math"/>
            <w:color w:val="0070C0"/>
          </w:rPr>
          <m:t>a=0.5</m:t>
        </m:r>
      </m:oMath>
      <w:r>
        <w:rPr>
          <w:rFonts w:eastAsiaTheme="minorEastAsia" w:hint="cs"/>
          <w:color w:val="0070C0"/>
          <w:rtl/>
        </w:rPr>
        <w:t xml:space="preserve"> כיוון שמיקבלנו בדיוק חצי מהתכנית אך בפועל קיבלנו </w:t>
      </w:r>
      <m:oMath>
        <m:r>
          <w:rPr>
            <w:rFonts w:ascii="Cambria Math" w:eastAsiaTheme="minorEastAsia" w:hAnsi="Cambria Math" w:hint="eastAsia"/>
            <w:color w:val="0070C0"/>
          </w:rPr>
          <m:t>α</m:t>
        </m:r>
        <m:r>
          <w:rPr>
            <w:rFonts w:ascii="Cambria Math" w:eastAsiaTheme="minorEastAsia" w:hAnsi="Cambria Math"/>
            <w:color w:val="0070C0"/>
          </w:rPr>
          <m:t>=0.25&lt;0.5</m:t>
        </m:r>
      </m:oMath>
      <w:r>
        <w:rPr>
          <w:rFonts w:eastAsiaTheme="minorEastAsia" w:hint="cs"/>
          <w:color w:val="0070C0"/>
          <w:rtl/>
        </w:rPr>
        <w:t xml:space="preserve"> וזאת כיוון שה- </w:t>
      </w:r>
      <w:r>
        <w:rPr>
          <w:rFonts w:eastAsiaTheme="minorEastAsia"/>
          <w:color w:val="0070C0"/>
        </w:rPr>
        <w:t>scheduler</w:t>
      </w:r>
      <w:r>
        <w:rPr>
          <w:rFonts w:eastAsiaTheme="minorEastAsia" w:hint="cs"/>
          <w:color w:val="0070C0"/>
          <w:rtl/>
        </w:rPr>
        <w:t xml:space="preserve"> מקצה </w:t>
      </w:r>
      <w:r>
        <w:rPr>
          <w:rFonts w:eastAsiaTheme="minorEastAsia"/>
          <w:color w:val="0070C0"/>
        </w:rPr>
        <w:t>tasks</w:t>
      </w:r>
      <w:r>
        <w:rPr>
          <w:rFonts w:eastAsiaTheme="minorEastAsia" w:hint="cs"/>
          <w:color w:val="0070C0"/>
          <w:rtl/>
        </w:rPr>
        <w:t xml:space="preserve"> ל- </w:t>
      </w:r>
      <w:r>
        <w:rPr>
          <w:rFonts w:eastAsiaTheme="minorEastAsia"/>
          <w:color w:val="0070C0"/>
        </w:rPr>
        <w:t>cores</w:t>
      </w:r>
      <w:r>
        <w:rPr>
          <w:rFonts w:eastAsiaTheme="minorEastAsia" w:hint="cs"/>
          <w:color w:val="0070C0"/>
          <w:rtl/>
        </w:rPr>
        <w:t xml:space="preserve"> ולכן כאשר ישנם </w:t>
      </w:r>
      <w:r>
        <w:rPr>
          <w:rFonts w:eastAsiaTheme="minorEastAsia"/>
          <w:color w:val="0070C0"/>
        </w:rPr>
        <w:t>x cores</w:t>
      </w:r>
      <w:r>
        <w:rPr>
          <w:rFonts w:eastAsiaTheme="minorEastAsia" w:hint="cs"/>
          <w:color w:val="0070C0"/>
          <w:rtl/>
        </w:rPr>
        <w:t xml:space="preserve"> אז ה- </w:t>
      </w:r>
      <w:r>
        <w:rPr>
          <w:rFonts w:eastAsiaTheme="minorEastAsia"/>
          <w:color w:val="0070C0"/>
        </w:rPr>
        <w:t>scheduler</w:t>
      </w:r>
      <w:r>
        <w:rPr>
          <w:rFonts w:eastAsiaTheme="minorEastAsia" w:hint="cs"/>
          <w:color w:val="0070C0"/>
          <w:rtl/>
        </w:rPr>
        <w:t xml:space="preserve"> מקצה כל פעם </w:t>
      </w:r>
      <w:r>
        <w:rPr>
          <w:rFonts w:eastAsiaTheme="minorEastAsia"/>
          <w:color w:val="0070C0"/>
        </w:rPr>
        <w:t>x tasks</w:t>
      </w:r>
      <w:r>
        <w:rPr>
          <w:rFonts w:eastAsiaTheme="minorEastAsia" w:hint="cs"/>
          <w:color w:val="0070C0"/>
          <w:rtl/>
        </w:rPr>
        <w:t xml:space="preserve"> ל- </w:t>
      </w:r>
      <w:r>
        <w:rPr>
          <w:rFonts w:eastAsiaTheme="minorEastAsia"/>
          <w:color w:val="0070C0"/>
        </w:rPr>
        <w:t>x cores</w:t>
      </w:r>
      <w:r>
        <w:rPr>
          <w:rFonts w:eastAsiaTheme="minorEastAsia" w:hint="cs"/>
          <w:color w:val="0070C0"/>
          <w:rtl/>
        </w:rPr>
        <w:t xml:space="preserve"> ולכן אנו מקבלים מקבול אפקטיבי הכולל בתוכו גם מקבול ה- </w:t>
      </w:r>
      <w:r>
        <w:rPr>
          <w:rFonts w:eastAsiaTheme="minorEastAsia"/>
          <w:color w:val="0070C0"/>
        </w:rPr>
        <w:t>overhead</w:t>
      </w:r>
      <w:r>
        <w:rPr>
          <w:rFonts w:eastAsiaTheme="minorEastAsia" w:hint="cs"/>
          <w:color w:val="0070C0"/>
          <w:rtl/>
        </w:rPr>
        <w:t xml:space="preserve"> של ה- </w:t>
      </w:r>
      <w:r>
        <w:rPr>
          <w:rFonts w:eastAsiaTheme="minorEastAsia"/>
          <w:color w:val="0070C0"/>
        </w:rPr>
        <w:t>scheduler</w:t>
      </w:r>
    </w:p>
    <w:p w14:paraId="2A3B22EF" w14:textId="5ECDB2EC" w:rsidR="00FA524A" w:rsidRPr="00FE1B21" w:rsidRDefault="00B53AC8" w:rsidP="00FE1B21">
      <w:pPr>
        <w:bidi/>
        <w:rPr>
          <w:color w:val="0070C0"/>
          <w:rtl/>
        </w:rPr>
      </w:pPr>
      <w:r>
        <w:rPr>
          <w:rFonts w:eastAsiaTheme="minorEastAsia" w:hint="cs"/>
          <w:color w:val="0070C0"/>
          <w:rtl/>
        </w:rPr>
        <w:t xml:space="preserve">לפי חוק </w:t>
      </w:r>
      <w:proofErr w:type="spellStart"/>
      <w:r>
        <w:rPr>
          <w:rFonts w:eastAsiaTheme="minorEastAsia" w:hint="cs"/>
          <w:color w:val="0070C0"/>
          <w:rtl/>
        </w:rPr>
        <w:t>אמדל</w:t>
      </w:r>
      <w:proofErr w:type="spellEnd"/>
      <w:r>
        <w:rPr>
          <w:rFonts w:eastAsiaTheme="minorEastAsia" w:hint="cs"/>
          <w:color w:val="0070C0"/>
          <w:rtl/>
        </w:rPr>
        <w:t xml:space="preserve"> נקבל חסם עליון </w:t>
      </w:r>
      <m:oMath>
        <m:r>
          <w:rPr>
            <w:rFonts w:ascii="Cambria Math" w:eastAsiaTheme="minorEastAsia" w:hAnsi="Cambria Math"/>
            <w:color w:val="0070C0"/>
          </w:rPr>
          <m:t>speedup→</m:t>
        </m:r>
        <m:f>
          <m:fPr>
            <m:ctrlPr>
              <w:rPr>
                <w:rFonts w:ascii="Cambria Math" w:eastAsiaTheme="minorEastAsia" w:hAnsi="Cambria Math"/>
                <w:i/>
                <w:color w:val="0070C0"/>
              </w:rPr>
            </m:ctrlPr>
          </m:fPr>
          <m:num>
            <m:r>
              <w:rPr>
                <w:rFonts w:ascii="Cambria Math" w:eastAsiaTheme="minorEastAsia" w:hAnsi="Cambria Math"/>
                <w:color w:val="0070C0"/>
              </w:rPr>
              <m:t>1</m:t>
            </m:r>
          </m:num>
          <m:den>
            <m:r>
              <w:rPr>
                <w:rFonts w:ascii="Cambria Math" w:eastAsiaTheme="minorEastAsia" w:hAnsi="Cambria Math"/>
                <w:color w:val="0070C0"/>
              </w:rPr>
              <m:t>α</m:t>
            </m:r>
          </m:den>
        </m:f>
        <m:r>
          <w:rPr>
            <w:rFonts w:ascii="Cambria Math" w:eastAsiaTheme="minorEastAsia" w:hAnsi="Cambria Math"/>
            <w:color w:val="0070C0"/>
          </w:rPr>
          <m:t>≈4</m:t>
        </m:r>
      </m:oMath>
    </w:p>
    <w:p w14:paraId="54E4AD4A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lastRenderedPageBreak/>
        <w:t xml:space="preserve">נגדיר </w:t>
      </w:r>
      <w:r w:rsidRPr="00995223">
        <w:rPr>
          <w:rFonts w:hint="cs"/>
          <w:b/>
          <w:bCs/>
          <w:u w:val="single"/>
          <w:rtl/>
        </w:rPr>
        <w:t>יעילות</w:t>
      </w:r>
      <w:r>
        <w:rPr>
          <w:rFonts w:hint="cs"/>
          <w:rtl/>
        </w:rPr>
        <w:t xml:space="preserve"> באופן הבא:</w:t>
      </w:r>
    </w:p>
    <w:p w14:paraId="63D8E1EC" w14:textId="77777777" w:rsidR="00DF4990" w:rsidRDefault="00DF4990" w:rsidP="00DF4990">
      <w:pPr>
        <w:bidi/>
        <w:rPr>
          <w:rtl/>
        </w:rPr>
      </w:pPr>
      <w:r w:rsidRPr="00545194">
        <w:rPr>
          <w:position w:val="-32"/>
        </w:rPr>
        <w:object w:dxaOrig="1579" w:dyaOrig="740" w14:anchorId="65807AAA">
          <v:shape id="_x0000_i1033" type="#_x0000_t75" style="width:79pt;height:37.05pt" o:ole="">
            <v:imagedata r:id="rId29" o:title=""/>
          </v:shape>
          <o:OLEObject Type="Embed" ProgID="Equation.DSMT4" ShapeID="_x0000_i1033" DrawAspect="Content" ObjectID="_1626098631" r:id="rId30"/>
        </w:object>
      </w:r>
      <w:r>
        <w:rPr>
          <w:rFonts w:hint="cs"/>
          <w:rtl/>
        </w:rPr>
        <w:t xml:space="preserve">, כאשר </w:t>
      </w:r>
      <w:r>
        <w:t>t(P)</w:t>
      </w:r>
      <w:r>
        <w:rPr>
          <w:rFonts w:hint="cs"/>
          <w:rtl/>
        </w:rPr>
        <w:t xml:space="preserve"> הוא הזמן לביצוע המשימה על </w:t>
      </w:r>
      <w:r>
        <w:rPr>
          <w:rFonts w:hint="cs"/>
        </w:rPr>
        <w:t>P</w:t>
      </w:r>
      <w:r>
        <w:rPr>
          <w:rFonts w:hint="cs"/>
          <w:rtl/>
        </w:rPr>
        <w:t xml:space="preserve"> מעבדים. שימו לב כי זהו למעשה מיצוע של ההאצה. </w:t>
      </w:r>
    </w:p>
    <w:p w14:paraId="1260061C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כלומר, עד כמה אנחנו מנצלים את משאבי המערכת. </w:t>
      </w:r>
    </w:p>
    <w:p w14:paraId="47D912A7" w14:textId="3CE952CE" w:rsidR="002D082A" w:rsidRDefault="00DF4990" w:rsidP="002D082A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t xml:space="preserve">חשבו את היעילות עבור </w:t>
      </w:r>
      <w:r w:rsidR="003F10F7">
        <w:t>1,</w:t>
      </w:r>
      <w:r>
        <w:t>4,8,16,32</w:t>
      </w:r>
      <w:r>
        <w:rPr>
          <w:rFonts w:hint="cs"/>
          <w:rtl/>
        </w:rPr>
        <w:t xml:space="preserve"> ליבות והציגו את התוצאה בגרף.</w:t>
      </w:r>
    </w:p>
    <w:p w14:paraId="51201EFA" w14:textId="34475D46" w:rsidR="00B243EB" w:rsidRDefault="00B243EB" w:rsidP="0028250C">
      <w:pPr>
        <w:bidi/>
      </w:pPr>
      <w:r w:rsidRPr="0028250C">
        <w:rPr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700224" behindDoc="0" locked="0" layoutInCell="1" allowOverlap="1" wp14:anchorId="169A2E74" wp14:editId="0E6C8A86">
                <wp:simplePos x="0" y="0"/>
                <wp:positionH relativeFrom="margin">
                  <wp:posOffset>2268220</wp:posOffset>
                </wp:positionH>
                <wp:positionV relativeFrom="paragraph">
                  <wp:posOffset>7620</wp:posOffset>
                </wp:positionV>
                <wp:extent cx="3557905" cy="1645285"/>
                <wp:effectExtent l="0" t="0" r="23495" b="21590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7905" cy="164528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bookmarkStart w:id="5" w:name="_MON_1507277637"/>
                          <w:bookmarkEnd w:id="5"/>
                          <w:p w14:paraId="72AEB9E6" w14:textId="2FA4CB2F" w:rsidR="004F6485" w:rsidRDefault="004F6485" w:rsidP="0028250C">
                            <w:pPr>
                              <w:jc w:val="center"/>
                            </w:pPr>
                            <w:r>
                              <w:object w:dxaOrig="5148" w:dyaOrig="2038" w14:anchorId="173F4E62">
                                <v:shape id="_x0000_i1035" type="#_x0000_t75" style="width:257.9pt;height:118.2pt" o:ole="">
                                  <v:imagedata r:id="rId31" o:title=""/>
                                </v:shape>
                                <o:OLEObject Type="Embed" ProgID="Excel.Sheet.12" ShapeID="_x0000_i1035" DrawAspect="Content" ObjectID="_1626098635" r:id="rId3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9A2E74" id="_x0000_s1028" type="#_x0000_t202" style="position:absolute;left:0;text-align:left;margin-left:178.6pt;margin-top:.6pt;width:280.15pt;height:129.55pt;z-index:251700224;visibility:visible;mso-wrap-style:non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" fillcolor="#bdd6ee [1300]">
                <v:textbox style="mso-fit-shape-to-text:t">
                  <w:txbxContent>
                    <w:bookmarkStart w:id="6" w:name="_MON_1507277637"/>
                    <w:bookmarkEnd w:id="6"/>
                    <w:p w14:paraId="72AEB9E6" w14:textId="2FA4CB2F" w:rsidR="004F6485" w:rsidRDefault="004F6485" w:rsidP="0028250C">
                      <w:pPr>
                        <w:jc w:val="center"/>
                      </w:pPr>
                      <w:r>
                        <w:object w:dxaOrig="5148" w:dyaOrig="2038" w14:anchorId="173F4E62">
                          <v:shape id="_x0000_i1035" type="#_x0000_t75" style="width:257.9pt;height:118.2pt" o:ole="">
                            <v:imagedata r:id="rId31" o:title=""/>
                          </v:shape>
                          <o:OLEObject Type="Embed" ProgID="Excel.Sheet.12" ShapeID="_x0000_i1035" DrawAspect="Content" ObjectID="_1626098635" r:id="rId33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58512CB1" w14:textId="277E531E" w:rsidR="00B243EB" w:rsidRDefault="00B243EB" w:rsidP="0028250C">
      <w:pPr>
        <w:bidi/>
      </w:pPr>
    </w:p>
    <w:p w14:paraId="3D2C7444" w14:textId="5E3AF5A5" w:rsidR="00B243EB" w:rsidRDefault="00B243EB" w:rsidP="0028250C">
      <w:pPr>
        <w:bidi/>
      </w:pPr>
    </w:p>
    <w:p w14:paraId="3FC5E5B5" w14:textId="438C1E00" w:rsidR="00C25685" w:rsidRDefault="00C25685" w:rsidP="0028250C">
      <w:pPr>
        <w:bidi/>
      </w:pPr>
    </w:p>
    <w:p w14:paraId="41A36EBA" w14:textId="77777777" w:rsidR="00B243EB" w:rsidRDefault="00B243EB" w:rsidP="0028250C">
      <w:pPr>
        <w:bidi/>
      </w:pPr>
    </w:p>
    <w:p w14:paraId="30F8A3AD" w14:textId="77777777" w:rsidR="00B243EB" w:rsidRDefault="00B243EB" w:rsidP="0028250C">
      <w:pPr>
        <w:bidi/>
      </w:pPr>
    </w:p>
    <w:p w14:paraId="6CD93484" w14:textId="3D9127B2" w:rsidR="00B243EB" w:rsidRDefault="00B243EB" w:rsidP="0028250C">
      <w:pPr>
        <w:bidi/>
        <w:rPr>
          <w:rtl/>
        </w:rPr>
      </w:pPr>
    </w:p>
    <w:p w14:paraId="04ACB3E8" w14:textId="707E6F65" w:rsidR="00EA0C69" w:rsidRDefault="00EA0C69" w:rsidP="00EA0C69">
      <w:pPr>
        <w:bidi/>
        <w:rPr>
          <w:rtl/>
        </w:rPr>
      </w:pPr>
    </w:p>
    <w:p w14:paraId="3D8464A9" w14:textId="72979991" w:rsidR="00EA0C69" w:rsidRDefault="00EA0C69" w:rsidP="00EA0C69">
      <w:pPr>
        <w:bidi/>
        <w:rPr>
          <w:rtl/>
        </w:rPr>
      </w:pPr>
      <w:r>
        <w:rPr>
          <w:noProof/>
          <w:rtl/>
          <w:lang w:val="he-IL"/>
        </w:rPr>
        <w:drawing>
          <wp:inline distT="0" distB="0" distL="0" distR="0" wp14:anchorId="3CEB35BB" wp14:editId="74D67798">
            <wp:extent cx="5486400" cy="3200400"/>
            <wp:effectExtent l="0" t="0" r="0" b="0"/>
            <wp:docPr id="6" name="תרשים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14:paraId="4979EBB1" w14:textId="6553CC53" w:rsidR="00EA0C69" w:rsidRDefault="00EA0C69" w:rsidP="00EA0C69">
      <w:pPr>
        <w:bidi/>
        <w:rPr>
          <w:rtl/>
        </w:rPr>
      </w:pPr>
    </w:p>
    <w:p w14:paraId="5AD282FD" w14:textId="58F800E5" w:rsidR="00EA0C69" w:rsidRDefault="00EA0C69" w:rsidP="00EA0C69">
      <w:pPr>
        <w:bidi/>
        <w:rPr>
          <w:rtl/>
        </w:rPr>
      </w:pPr>
    </w:p>
    <w:p w14:paraId="3D473AFE" w14:textId="70AEE807" w:rsidR="00EA0C69" w:rsidRDefault="00EA0C69" w:rsidP="00EA0C69">
      <w:pPr>
        <w:bidi/>
        <w:rPr>
          <w:rtl/>
        </w:rPr>
      </w:pPr>
    </w:p>
    <w:p w14:paraId="010858DF" w14:textId="77777777" w:rsidR="00EA0C69" w:rsidRDefault="00EA0C69" w:rsidP="00EA0C69">
      <w:pPr>
        <w:bidi/>
      </w:pPr>
    </w:p>
    <w:p w14:paraId="6EF6FC0D" w14:textId="5828E42E" w:rsidR="00DF4990" w:rsidRDefault="00DF4990" w:rsidP="00DF4990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lastRenderedPageBreak/>
        <w:t>מהי היעילות המרבית? האם היעילות תשתנה אם מספר האיברים בווקטור ישתנה?</w:t>
      </w:r>
    </w:p>
    <w:p w14:paraId="21531F9E" w14:textId="77777777" w:rsidR="00865091" w:rsidRDefault="00865091" w:rsidP="00865091">
      <w:pPr>
        <w:bidi/>
        <w:rPr>
          <w:rtl/>
        </w:rPr>
      </w:pPr>
    </w:p>
    <w:p w14:paraId="1B46BC5D" w14:textId="77777777" w:rsidR="00865091" w:rsidRDefault="00865091" w:rsidP="00865091">
      <w:pPr>
        <w:bidi/>
        <w:rPr>
          <w:color w:val="0070C0"/>
          <w:rtl/>
        </w:rPr>
      </w:pPr>
      <w:r>
        <w:rPr>
          <w:rFonts w:hint="cs"/>
          <w:color w:val="0070C0"/>
          <w:rtl/>
        </w:rPr>
        <w:t>היעילות המקסימלית הינה 1</w:t>
      </w:r>
    </w:p>
    <w:p w14:paraId="29B006BF" w14:textId="77777777" w:rsidR="006D112C" w:rsidRDefault="00865091" w:rsidP="006D112C">
      <w:pPr>
        <w:bidi/>
        <w:rPr>
          <w:rtl/>
        </w:rPr>
      </w:pPr>
      <w:r>
        <w:rPr>
          <w:rFonts w:hint="cs"/>
          <w:color w:val="0070C0"/>
          <w:rtl/>
        </w:rPr>
        <w:t xml:space="preserve">הגדלת מספר האיברים בווקטור אינה משנה את ה- </w:t>
      </w:r>
      <w:r>
        <w:rPr>
          <w:color w:val="0070C0"/>
        </w:rPr>
        <w:t>speedup</w:t>
      </w:r>
      <w:r>
        <w:rPr>
          <w:rFonts w:hint="cs"/>
          <w:color w:val="0070C0"/>
          <w:rtl/>
        </w:rPr>
        <w:t xml:space="preserve"> כיוון שה- </w:t>
      </w:r>
      <m:oMath>
        <m:r>
          <w:rPr>
            <w:rFonts w:ascii="Cambria Math" w:hAnsi="Cambria Math"/>
            <w:color w:val="0070C0"/>
          </w:rPr>
          <m:t>a</m:t>
        </m:r>
      </m:oMath>
      <w:r>
        <w:rPr>
          <w:rFonts w:eastAsiaTheme="minorEastAsia" w:hint="cs"/>
          <w:color w:val="0070C0"/>
          <w:rtl/>
        </w:rPr>
        <w:t xml:space="preserve"> נשאר זהה (תיאורטית) </w:t>
      </w:r>
      <w:r w:rsidR="00FE4C67">
        <w:rPr>
          <w:rFonts w:eastAsiaTheme="minorEastAsia" w:hint="cs"/>
          <w:color w:val="0070C0"/>
          <w:rtl/>
        </w:rPr>
        <w:t xml:space="preserve">ולכן גם לא משנה את היעילות כיוון שזה מיצוע אפקטיבי של ה- </w:t>
      </w:r>
      <w:r w:rsidR="00FE4C67">
        <w:rPr>
          <w:rFonts w:eastAsiaTheme="minorEastAsia"/>
          <w:color w:val="0070C0"/>
        </w:rPr>
        <w:t>speedup</w:t>
      </w:r>
      <w:r>
        <w:rPr>
          <w:rFonts w:hint="cs"/>
          <w:color w:val="0070C0"/>
          <w:rtl/>
        </w:rPr>
        <w:t xml:space="preserve"> </w:t>
      </w:r>
    </w:p>
    <w:p w14:paraId="473E5617" w14:textId="77777777" w:rsidR="006D112C" w:rsidRDefault="006D112C" w:rsidP="006D112C">
      <w:pPr>
        <w:bidi/>
        <w:rPr>
          <w:rtl/>
        </w:rPr>
      </w:pPr>
    </w:p>
    <w:p w14:paraId="12A9EFB4" w14:textId="60FF8FD9" w:rsidR="00DF4990" w:rsidRDefault="00DF4990" w:rsidP="006D112C">
      <w:pPr>
        <w:bidi/>
        <w:rPr>
          <w:rtl/>
        </w:rPr>
      </w:pPr>
      <w:r>
        <w:rPr>
          <w:rFonts w:hint="cs"/>
          <w:rtl/>
        </w:rPr>
        <w:t xml:space="preserve">נגדיר </w:t>
      </w:r>
      <w:r w:rsidRPr="00995223">
        <w:rPr>
          <w:rFonts w:hint="cs"/>
          <w:b/>
          <w:bCs/>
          <w:u w:val="single"/>
          <w:rtl/>
        </w:rPr>
        <w:t>נצילות</w:t>
      </w:r>
      <w:r>
        <w:rPr>
          <w:rFonts w:hint="cs"/>
          <w:rtl/>
        </w:rPr>
        <w:t xml:space="preserve"> באופן הבא: </w:t>
      </w:r>
    </w:p>
    <w:p w14:paraId="1C5D7F92" w14:textId="77777777" w:rsidR="00DF4990" w:rsidRDefault="00DF4990" w:rsidP="00DF4990">
      <w:pPr>
        <w:bidi/>
      </w:pPr>
      <w:r w:rsidRPr="00545194">
        <w:rPr>
          <w:position w:val="-32"/>
        </w:rPr>
        <w:object w:dxaOrig="1340" w:dyaOrig="740" w14:anchorId="4DB2794C">
          <v:shape id="_x0000_i1036" type="#_x0000_t75" style="width:66.65pt;height:37.05pt" o:ole="">
            <v:imagedata r:id="rId35" o:title=""/>
          </v:shape>
          <o:OLEObject Type="Embed" ProgID="Equation.DSMT4" ShapeID="_x0000_i1036" DrawAspect="Content" ObjectID="_1626098632" r:id="rId36"/>
        </w:object>
      </w:r>
      <w:r>
        <w:rPr>
          <w:rFonts w:hint="cs"/>
          <w:rtl/>
        </w:rPr>
        <w:t xml:space="preserve">, כאשר </w:t>
      </w:r>
      <w:r>
        <w:t>O(P)</w:t>
      </w:r>
      <w:r>
        <w:rPr>
          <w:rFonts w:hint="cs"/>
          <w:rtl/>
        </w:rPr>
        <w:t xml:space="preserve"> הוא זמן העבודה הכולל שמבצעים </w:t>
      </w:r>
      <w:r>
        <w:t>P</w:t>
      </w:r>
      <w:r>
        <w:rPr>
          <w:rFonts w:hint="cs"/>
          <w:rtl/>
        </w:rPr>
        <w:t xml:space="preserve"> מעבדים ו- </w:t>
      </w:r>
      <w:r>
        <w:t>T(P)</w:t>
      </w:r>
      <w:r>
        <w:rPr>
          <w:rFonts w:hint="cs"/>
          <w:rtl/>
        </w:rPr>
        <w:t xml:space="preserve"> הינו זמן הריצה של התוכנית עם </w:t>
      </w:r>
      <w:r>
        <w:rPr>
          <w:rFonts w:hint="cs"/>
        </w:rPr>
        <w:t>P</w:t>
      </w:r>
      <w:r>
        <w:rPr>
          <w:rFonts w:hint="cs"/>
          <w:rtl/>
        </w:rPr>
        <w:t xml:space="preserve"> מעבדים.</w:t>
      </w:r>
    </w:p>
    <w:p w14:paraId="2B0AAADB" w14:textId="740317E1" w:rsidR="00A7462A" w:rsidRDefault="00024D89" w:rsidP="00A7462A">
      <w:pPr>
        <w:bidi/>
        <w:rPr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66784" behindDoc="0" locked="0" layoutInCell="1" allowOverlap="1" wp14:anchorId="2FCF6710" wp14:editId="34019CD7">
                <wp:simplePos x="0" y="0"/>
                <wp:positionH relativeFrom="column">
                  <wp:posOffset>601980</wp:posOffset>
                </wp:positionH>
                <wp:positionV relativeFrom="paragraph">
                  <wp:posOffset>274320</wp:posOffset>
                </wp:positionV>
                <wp:extent cx="5340350" cy="3289300"/>
                <wp:effectExtent l="0" t="0" r="0" b="6350"/>
                <wp:wrapTopAndBottom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40350" cy="3289300"/>
                          <a:chOff x="0" y="0"/>
                          <a:chExt cx="5340350" cy="3289300"/>
                        </a:xfrm>
                      </wpg:grpSpPr>
                      <wpg:grpSp>
                        <wpg:cNvPr id="12" name="Group 12"/>
                        <wpg:cNvGrpSpPr/>
                        <wpg:grpSpPr>
                          <a:xfrm>
                            <a:off x="349250" y="336550"/>
                            <a:ext cx="4991100" cy="2145030"/>
                            <a:chOff x="0" y="0"/>
                            <a:chExt cx="4991100" cy="2145030"/>
                          </a:xfrm>
                        </wpg:grpSpPr>
                        <wpg:grpSp>
                          <wpg:cNvPr id="15" name="Group 15"/>
                          <wpg:cNvGrpSpPr/>
                          <wpg:grpSpPr>
                            <a:xfrm>
                              <a:off x="0" y="0"/>
                              <a:ext cx="4679950" cy="1981200"/>
                              <a:chOff x="0" y="0"/>
                              <a:chExt cx="4679950" cy="1981200"/>
                            </a:xfrm>
                          </wpg:grpSpPr>
                          <wps:wsp>
                            <wps:cNvPr id="21" name="Straight Arrow Connector 21"/>
                            <wps:cNvCnPr/>
                            <wps:spPr>
                              <a:xfrm flipV="1">
                                <a:off x="0" y="0"/>
                                <a:ext cx="6350" cy="19812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" name="Straight Arrow Connector 25"/>
                            <wps:cNvCnPr/>
                            <wps:spPr>
                              <a:xfrm flipV="1">
                                <a:off x="0" y="1955800"/>
                                <a:ext cx="4679950" cy="127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37100" y="1835150"/>
                              <a:ext cx="254000" cy="3098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82E1AE4" w14:textId="77777777" w:rsidR="004F6485" w:rsidRDefault="004F6485" w:rsidP="00A7462A">
                                <w: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51" name="Group 51"/>
                        <wpg:cNvGrpSpPr/>
                        <wpg:grpSpPr>
                          <a:xfrm>
                            <a:off x="0" y="0"/>
                            <a:ext cx="3892550" cy="3289300"/>
                            <a:chOff x="0" y="0"/>
                            <a:chExt cx="3892550" cy="3289300"/>
                          </a:xfrm>
                        </wpg:grpSpPr>
                        <wps:wsp>
                          <wps:cNvPr id="5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2650" cy="3111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CA63B6" w14:textId="77777777" w:rsidR="004F6485" w:rsidRDefault="004F6485" w:rsidP="00A7462A">
                                <w:r>
                                  <w:t>#Processor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300" y="1917700"/>
                              <a:ext cx="400050" cy="386080"/>
                            </a:xfrm>
                            <a:prstGeom prst="rect">
                              <a:avLst/>
                            </a:prstGeom>
                            <a:solidFill>
                              <a:schemeClr val="accent2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E601083" w14:textId="77777777" w:rsidR="004F6485" w:rsidRDefault="004F6485" w:rsidP="00A7462A">
                                <w:proofErr w:type="spellStart"/>
                                <w:r>
                                  <w:t>init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200" y="654050"/>
                              <a:ext cx="444500" cy="1649730"/>
                            </a:xfrm>
                            <a:prstGeom prst="rect">
                              <a:avLst/>
                            </a:prstGeom>
                            <a:solidFill>
                              <a:schemeClr val="accent2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66651CD" w14:textId="77777777" w:rsidR="004F6485" w:rsidRPr="006F26EC" w:rsidRDefault="004F6485" w:rsidP="00A7462A">
                                <w:r w:rsidRPr="006F26EC">
                                  <w:t>eva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150" y="1917700"/>
                              <a:ext cx="1492250" cy="386080"/>
                            </a:xfrm>
                            <a:prstGeom prst="rect">
                              <a:avLst/>
                            </a:prstGeom>
                            <a:solidFill>
                              <a:schemeClr val="accent2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E5CE1A4" w14:textId="77777777" w:rsidR="004F6485" w:rsidRDefault="004F6485" w:rsidP="00A7462A">
                                <w:r>
                                  <w:t>su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6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3900" y="1917700"/>
                              <a:ext cx="628650" cy="386080"/>
                            </a:xfrm>
                            <a:prstGeom prst="rect">
                              <a:avLst/>
                            </a:prstGeom>
                            <a:solidFill>
                              <a:schemeClr val="accent2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C4924F3" w14:textId="77777777" w:rsidR="004F6485" w:rsidRDefault="004F6485" w:rsidP="00A7462A">
                                <w:r>
                                  <w:t>finis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g:grpSp>
                          <wpg:cNvPr id="68" name="Group 68"/>
                          <wpg:cNvGrpSpPr/>
                          <wpg:grpSpPr>
                            <a:xfrm>
                              <a:off x="44450" y="527050"/>
                              <a:ext cx="400050" cy="1485900"/>
                              <a:chOff x="0" y="0"/>
                              <a:chExt cx="400050" cy="1485900"/>
                            </a:xfrm>
                          </wpg:grpSpPr>
                          <wps:wsp>
                            <wps:cNvPr id="6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200" y="1250950"/>
                                <a:ext cx="317500" cy="2349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1B45FB" w14:textId="77777777" w:rsidR="004F6485" w:rsidRDefault="004F6485" w:rsidP="00A7462A">
                                  <w:pPr>
                                    <w:jc w:val="right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7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0050" cy="2349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58A7DE" w14:textId="77777777" w:rsidR="004F6485" w:rsidRDefault="004F6485" w:rsidP="00A7462A">
                                  <w:pPr>
                                    <w:jc w:val="right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-1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72" name="Straight Arrow Connector 72"/>
                          <wps:cNvCnPr/>
                          <wps:spPr>
                            <a:xfrm>
                              <a:off x="952500" y="2374900"/>
                              <a:ext cx="400050" cy="6350"/>
                            </a:xfrm>
                            <a:prstGeom prst="straightConnector1">
                              <a:avLst/>
                            </a:prstGeom>
                            <a:ln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" name="Straight Arrow Connector 74"/>
                          <wps:cNvCnPr/>
                          <wps:spPr>
                            <a:xfrm>
                              <a:off x="1581150" y="2381250"/>
                              <a:ext cx="1473200" cy="0"/>
                            </a:xfrm>
                            <a:prstGeom prst="straightConnector1">
                              <a:avLst/>
                            </a:prstGeom>
                            <a:ln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5350" y="2438400"/>
                              <a:ext cx="228600" cy="3111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62CC8E3" w14:textId="77777777" w:rsidR="004F6485" w:rsidRDefault="004F6485" w:rsidP="00A7462A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8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8700" y="2432050"/>
                              <a:ext cx="228600" cy="3111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CFB9E4" w14:textId="77777777" w:rsidR="004F6485" w:rsidRDefault="004F6485" w:rsidP="00A7462A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87" name="Straight Arrow Connector 87"/>
                          <wps:cNvCnPr/>
                          <wps:spPr>
                            <a:xfrm>
                              <a:off x="952500" y="2921000"/>
                              <a:ext cx="2120900" cy="0"/>
                            </a:xfrm>
                            <a:prstGeom prst="straightConnector1">
                              <a:avLst/>
                            </a:prstGeom>
                            <a:ln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0550" y="2978150"/>
                              <a:ext cx="228600" cy="3111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10F5DCC" w14:textId="61E91E61" w:rsidR="004F6485" w:rsidRDefault="004F6485" w:rsidP="00A7462A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CF6710" id="Group 10" o:spid="_x0000_s1029" style="position:absolute;left:0;text-align:left;margin-left:47.4pt;margin-top:21.6pt;width:420.5pt;height:259pt;z-index:251766784" coordsize="53403,32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">
                <v:group id="Group 12" o:spid="_x0000_s1030" style="position:absolute;left:3492;top:3365;width:49911;height:21450" coordsize="49911,21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group id="Group 15" o:spid="_x0000_s1031" style="position:absolute;width:46799;height:19812" coordsize="46799,19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1" o:spid="_x0000_s1032" type="#_x0000_t32" style="position:absolute;width:63;height:198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" strokecolor="black [3200]" strokeweight=".5pt">
                      <v:stroke endarrow="block" joinstyle="miter"/>
                    </v:shape>
                    <v:shape id="Straight Arrow Connector 25" o:spid="_x0000_s1033" type="#_x0000_t32" style="position:absolute;top:19558;width:46799;height:12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" strokecolor="black [3200]" strokeweight=".5pt">
                      <v:stroke endarrow="block" joinstyle="miter"/>
                    </v:shape>
                  </v:group>
                  <v:shape id="_x0000_s1034" type="#_x0000_t202" style="position:absolute;left:47371;top:18351;width:2540;height:3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" stroked="f">
                    <v:textbox>
                      <w:txbxContent>
                        <w:p w14:paraId="182E1AE4" w14:textId="77777777" w:rsidR="004F6485" w:rsidRDefault="004F6485" w:rsidP="00A7462A">
                          <w:r>
                            <w:t>t</w:t>
                          </w:r>
                        </w:p>
                      </w:txbxContent>
                    </v:textbox>
                  </v:shape>
                </v:group>
                <v:group id="Group 51" o:spid="_x0000_s1035" style="position:absolute;width:38925;height:32893" coordsize="38925,32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_x0000_s1036" type="#_x0000_t202" style="position:absolute;width:8826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XlR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WsLvl/ADZPIDAAD//wMAUEsBAi0AFAAGAAgAAAAhANvh9svuAAAAhQEAABMAAAAAAAAAAAAA&#10;AAAAAAAAAFtDb250ZW50X1R5cGVzXS54bWxQSwECLQAUAAYACAAAACEAWvQsW78AAAAVAQAACwAA&#10;AAAAAAAAAAAAAAAfAQAAX3JlbHMvLnJlbHNQSwECLQAUAAYACAAAACEAhJV5UcMAAADbAAAADwAA&#10;AAAAAAAAAAAAAAAHAgAAZHJzL2Rvd25yZXYueG1sUEsFBgAAAAADAAMAtwAAAPcCAAAAAA==&#10;" stroked="f">
                    <v:textbox>
                      <w:txbxContent>
                        <w:p w14:paraId="3BCA63B6" w14:textId="77777777" w:rsidR="004F6485" w:rsidRDefault="004F6485" w:rsidP="00A7462A">
                          <w:r>
                            <w:t>#Processors</w:t>
                          </w:r>
                        </w:p>
                      </w:txbxContent>
                    </v:textbox>
                  </v:shape>
                  <v:shape id="_x0000_s1037" type="#_x0000_t202" style="position:absolute;left:3683;top:19177;width:4000;height:3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" fillcolor="#ed7d31 [3205]">
                    <v:textbox style="mso-fit-shape-to-text:t">
                      <w:txbxContent>
                        <w:p w14:paraId="5E601083" w14:textId="77777777" w:rsidR="004F6485" w:rsidRDefault="004F6485" w:rsidP="00A7462A">
                          <w:proofErr w:type="spellStart"/>
                          <w:r>
                            <w:t>init</w:t>
                          </w:r>
                          <w:proofErr w:type="spellEnd"/>
                        </w:p>
                      </w:txbxContent>
                    </v:textbox>
                  </v:shape>
                  <v:shape id="_x0000_s1038" type="#_x0000_t202" style="position:absolute;left:9652;top:6540;width:4445;height:16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" fillcolor="#ed7d31 [3205]">
                    <v:textbox>
                      <w:txbxContent>
                        <w:p w14:paraId="266651CD" w14:textId="77777777" w:rsidR="004F6485" w:rsidRPr="006F26EC" w:rsidRDefault="004F6485" w:rsidP="00A7462A">
                          <w:r w:rsidRPr="006F26EC">
                            <w:t>eval</w:t>
                          </w:r>
                        </w:p>
                      </w:txbxContent>
                    </v:textbox>
                  </v:shape>
                  <v:shape id="_x0000_s1039" type="#_x0000_t202" style="position:absolute;left:15811;top:19177;width:14923;height:3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" fillcolor="#ed7d31 [3205]">
                    <v:textbox style="mso-fit-shape-to-text:t">
                      <w:txbxContent>
                        <w:p w14:paraId="3E5CE1A4" w14:textId="77777777" w:rsidR="004F6485" w:rsidRDefault="004F6485" w:rsidP="00A7462A">
                          <w:r>
                            <w:t>sum</w:t>
                          </w:r>
                        </w:p>
                      </w:txbxContent>
                    </v:textbox>
                  </v:shape>
                  <v:shape id="_x0000_s1040" type="#_x0000_t202" style="position:absolute;left:32639;top:19177;width:6286;height:3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" fillcolor="#ed7d31 [3205]">
                    <v:textbox style="mso-fit-shape-to-text:t">
                      <w:txbxContent>
                        <w:p w14:paraId="0C4924F3" w14:textId="77777777" w:rsidR="004F6485" w:rsidRDefault="004F6485" w:rsidP="00A7462A">
                          <w:r>
                            <w:t>finish</w:t>
                          </w:r>
                        </w:p>
                      </w:txbxContent>
                    </v:textbox>
                  </v:shape>
                  <v:group id="Group 68" o:spid="_x0000_s1041" style="position:absolute;left:444;top:5270;width:4001;height:14859" coordsize="4000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<v:shape id="_x0000_s1042" type="#_x0000_t202" style="position:absolute;left:762;top:12509;width:3175;height:2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    <v:textbox>
                        <w:txbxContent>
                          <w:p w14:paraId="6D1B45FB" w14:textId="77777777" w:rsidR="004F6485" w:rsidRDefault="004F6485" w:rsidP="00A7462A">
                            <w:pPr>
                              <w:jc w:val="right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_x0000_s1043" type="#_x0000_t202" style="position:absolute;width:4000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    <v:textbox>
                        <w:txbxContent>
                          <w:p w14:paraId="4A58A7DE" w14:textId="77777777" w:rsidR="004F6485" w:rsidRDefault="004F6485" w:rsidP="00A7462A">
                            <w:pPr>
                              <w:jc w:val="right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-16</w:t>
                            </w:r>
                          </w:p>
                        </w:txbxContent>
                      </v:textbox>
                    </v:shape>
                  </v:group>
                  <v:shape id="Straight Arrow Connector 72" o:spid="_x0000_s1044" type="#_x0000_t32" style="position:absolute;left:9525;top:23749;width:4000;height: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" strokecolor="black [3200]" strokeweight=".5pt">
                    <v:stroke startarrow="block" endarrow="block" joinstyle="miter"/>
                  </v:shape>
                  <v:shape id="Straight Arrow Connector 74" o:spid="_x0000_s1045" type="#_x0000_t32" style="position:absolute;left:15811;top:23812;width:147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" strokecolor="black [3200]" strokeweight=".5pt">
                    <v:stroke startarrow="block" endarrow="block" joinstyle="miter"/>
                  </v:shape>
                  <v:shape id="_x0000_s1046" type="#_x0000_t202" style="position:absolute;left:21653;top:24384;width:2286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" stroked="f">
                    <v:textbox>
                      <w:txbxContent>
                        <w:p w14:paraId="462CC8E3" w14:textId="77777777" w:rsidR="004F6485" w:rsidRDefault="004F6485" w:rsidP="00A7462A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047" type="#_x0000_t202" style="position:absolute;left:10287;top:24320;width:2286;height:3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" stroked="f">
                    <v:textbox>
                      <w:txbxContent>
                        <w:p w14:paraId="52CFB9E4" w14:textId="77777777" w:rsidR="004F6485" w:rsidRDefault="004F6485" w:rsidP="00A7462A">
                          <w:r>
                            <w:t>b</w:t>
                          </w:r>
                        </w:p>
                      </w:txbxContent>
                    </v:textbox>
                  </v:shape>
                  <v:shape id="Straight Arrow Connector 87" o:spid="_x0000_s1048" type="#_x0000_t32" style="position:absolute;left:9525;top:29210;width:2120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" strokecolor="black [3200]" strokeweight=".5pt">
                    <v:stroke startarrow="block" endarrow="block" joinstyle="miter"/>
                  </v:shape>
                  <v:shape id="_x0000_s1049" type="#_x0000_t202" style="position:absolute;left:18605;top:29781;width:2286;height:3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" stroked="f">
                    <v:textbox>
                      <w:txbxContent>
                        <w:p w14:paraId="610F5DCC" w14:textId="61E91E61" w:rsidR="004F6485" w:rsidRDefault="004F6485" w:rsidP="00A7462A"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 w:rsidR="00A7462A">
        <w:rPr>
          <w:rFonts w:hint="cs"/>
          <w:rtl/>
        </w:rPr>
        <w:t xml:space="preserve">לדוגמה, בהתייחס לדיאגרמת הבלוקים הבאה </w:t>
      </w:r>
      <w:r w:rsidR="00A7462A">
        <w:rPr>
          <w:rtl/>
        </w:rPr>
        <w:t>–</w:t>
      </w:r>
    </w:p>
    <w:p w14:paraId="1F74ECE2" w14:textId="25C43A73" w:rsidR="008472E5" w:rsidRDefault="00A7462A" w:rsidP="00A7462A">
      <w:pPr>
        <w:bidi/>
        <w:rPr>
          <w:rtl/>
        </w:rPr>
      </w:pPr>
      <w:r>
        <w:rPr>
          <w:rFonts w:hint="cs"/>
          <w:rtl/>
        </w:rPr>
        <w:t xml:space="preserve">מתקיים: </w:t>
      </w:r>
    </w:p>
    <w:p w14:paraId="262D309E" w14:textId="540FED70" w:rsidR="00DF4990" w:rsidRDefault="00024D89" w:rsidP="00DF4990">
      <w:pPr>
        <w:pStyle w:val="a3"/>
        <w:numPr>
          <w:ilvl w:val="1"/>
          <w:numId w:val="3"/>
        </w:numPr>
        <w:bidi/>
      </w:pPr>
      <w:r w:rsidRPr="008472E5">
        <w:rPr>
          <w:position w:val="-78"/>
        </w:rPr>
        <w:object w:dxaOrig="1820" w:dyaOrig="1440" w14:anchorId="116064AA">
          <v:shape id="_x0000_i1037" type="#_x0000_t75" style="width:91.35pt;height:1in" o:ole="">
            <v:imagedata r:id="rId37" o:title=""/>
          </v:shape>
          <o:OLEObject Type="Embed" ProgID="Equation.DSMT4" ShapeID="_x0000_i1037" DrawAspect="Content" ObjectID="_1626098633" r:id="rId38"/>
        </w:object>
      </w:r>
      <w:r w:rsidR="00DF4990">
        <w:rPr>
          <w:rFonts w:hint="cs"/>
          <w:rtl/>
        </w:rPr>
        <w:t xml:space="preserve">חשבו את הנצילות עבור </w:t>
      </w:r>
      <w:r w:rsidR="00471D2C">
        <w:t>1,</w:t>
      </w:r>
      <w:r w:rsidR="00DF4990">
        <w:t>4,8,16,32</w:t>
      </w:r>
      <w:r w:rsidR="00DF4990">
        <w:rPr>
          <w:rFonts w:hint="cs"/>
          <w:rtl/>
        </w:rPr>
        <w:t xml:space="preserve"> ליבות והציגו את התוצאה בגרף.</w:t>
      </w:r>
    </w:p>
    <w:p w14:paraId="7D9D1077" w14:textId="77777777" w:rsidR="006D112C" w:rsidRDefault="006D112C" w:rsidP="0010242D">
      <w:pPr>
        <w:bidi/>
        <w:rPr>
          <w:color w:val="0070C0"/>
          <w:rtl/>
        </w:rPr>
      </w:pPr>
    </w:p>
    <w:p w14:paraId="0FA2D2F8" w14:textId="77777777" w:rsidR="006D112C" w:rsidRDefault="006D112C" w:rsidP="006D112C">
      <w:pPr>
        <w:bidi/>
        <w:rPr>
          <w:color w:val="0070C0"/>
          <w:rtl/>
        </w:rPr>
      </w:pPr>
    </w:p>
    <w:p w14:paraId="53FD32C2" w14:textId="74842C96" w:rsidR="0010242D" w:rsidRPr="0010242D" w:rsidRDefault="0010242D" w:rsidP="006D112C">
      <w:pPr>
        <w:bidi/>
        <w:rPr>
          <w:color w:val="0070C0"/>
          <w:rtl/>
        </w:rPr>
      </w:pPr>
      <w:r>
        <w:rPr>
          <w:rFonts w:hint="cs"/>
          <w:color w:val="0070C0"/>
          <w:rtl/>
        </w:rPr>
        <w:lastRenderedPageBreak/>
        <w:t xml:space="preserve">בכדי למדוד את הזמן </w:t>
      </w:r>
      <m:oMath>
        <m:r>
          <w:rPr>
            <w:rFonts w:ascii="Cambria Math" w:hAnsi="Cambria Math"/>
            <w:color w:val="0070C0"/>
          </w:rPr>
          <m:t>b</m:t>
        </m:r>
      </m:oMath>
      <w:r>
        <w:rPr>
          <w:rFonts w:eastAsiaTheme="minorEastAsia" w:hint="cs"/>
          <w:color w:val="0070C0"/>
          <w:rtl/>
        </w:rPr>
        <w:t xml:space="preserve"> מדדנו את הזמן מתחילת </w:t>
      </w:r>
      <w:r>
        <w:rPr>
          <w:rFonts w:eastAsiaTheme="minorEastAsia"/>
          <w:color w:val="0070C0"/>
        </w:rPr>
        <w:t>evaluate</w:t>
      </w:r>
      <w:r>
        <w:rPr>
          <w:rFonts w:eastAsiaTheme="minorEastAsia" w:hint="cs"/>
          <w:color w:val="0070C0"/>
          <w:rtl/>
        </w:rPr>
        <w:t xml:space="preserve"> ועד לתחילת </w:t>
      </w:r>
      <w:r>
        <w:rPr>
          <w:rFonts w:eastAsiaTheme="minorEastAsia"/>
          <w:color w:val="0070C0"/>
        </w:rPr>
        <w:t>sum</w:t>
      </w:r>
      <w:r>
        <w:rPr>
          <w:rFonts w:eastAsiaTheme="minorEastAsia" w:hint="cs"/>
          <w:color w:val="0070C0"/>
          <w:rtl/>
        </w:rPr>
        <w:t xml:space="preserve"> והחסרנו 22 </w:t>
      </w:r>
      <w:proofErr w:type="spellStart"/>
      <w:r>
        <w:rPr>
          <w:rFonts w:eastAsiaTheme="minorEastAsia" w:hint="cs"/>
          <w:color w:val="0070C0"/>
          <w:rtl/>
        </w:rPr>
        <w:t>סייקלים</w:t>
      </w:r>
      <w:proofErr w:type="spellEnd"/>
      <w:r>
        <w:rPr>
          <w:rFonts w:eastAsiaTheme="minorEastAsia" w:hint="cs"/>
          <w:color w:val="0070C0"/>
          <w:rtl/>
        </w:rPr>
        <w:t xml:space="preserve"> שהם מחצית מ-43 </w:t>
      </w:r>
      <w:proofErr w:type="spellStart"/>
      <w:r>
        <w:rPr>
          <w:rFonts w:eastAsiaTheme="minorEastAsia" w:hint="cs"/>
          <w:color w:val="0070C0"/>
          <w:rtl/>
        </w:rPr>
        <w:t>סייקלים</w:t>
      </w:r>
      <w:proofErr w:type="spellEnd"/>
      <w:r>
        <w:rPr>
          <w:rFonts w:eastAsiaTheme="minorEastAsia" w:hint="cs"/>
          <w:color w:val="0070C0"/>
          <w:rtl/>
        </w:rPr>
        <w:t xml:space="preserve"> של ה- </w:t>
      </w:r>
      <w:r>
        <w:rPr>
          <w:rFonts w:eastAsiaTheme="minorEastAsia"/>
          <w:color w:val="0070C0"/>
        </w:rPr>
        <w:t>scheduler</w:t>
      </w:r>
      <w:r>
        <w:rPr>
          <w:rFonts w:eastAsiaTheme="minorEastAsia" w:hint="cs"/>
          <w:color w:val="0070C0"/>
          <w:rtl/>
        </w:rPr>
        <w:t xml:space="preserve"> שמדדנו בתחילת הדוח, לאחר מכן חישבנו את הנצילות לפי הנוסחה</w:t>
      </w:r>
    </w:p>
    <w:p w14:paraId="2EAEEA20" w14:textId="3FB3136E" w:rsidR="00C25685" w:rsidRDefault="00B243EB" w:rsidP="0010242D">
      <w:pPr>
        <w:bidi/>
      </w:pPr>
      <w:r w:rsidRPr="0028250C">
        <w:rPr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702272" behindDoc="0" locked="0" layoutInCell="1" allowOverlap="1" wp14:anchorId="20A17259" wp14:editId="59FDFA1D">
                <wp:simplePos x="0" y="0"/>
                <wp:positionH relativeFrom="margin">
                  <wp:posOffset>1887025</wp:posOffset>
                </wp:positionH>
                <wp:positionV relativeFrom="paragraph">
                  <wp:posOffset>179705</wp:posOffset>
                </wp:positionV>
                <wp:extent cx="3258820" cy="1645285"/>
                <wp:effectExtent l="0" t="0" r="17780" b="26670"/>
                <wp:wrapSquare wrapText="bothSides"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8820" cy="164528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bookmarkStart w:id="7" w:name="_MON_1507277801"/>
                          <w:bookmarkEnd w:id="7"/>
                          <w:p w14:paraId="5F9F7361" w14:textId="7811971A" w:rsidR="004F6485" w:rsidRDefault="004F6485" w:rsidP="0028250C">
                            <w:pPr>
                              <w:jc w:val="center"/>
                            </w:pPr>
                            <w:r>
                              <w:object w:dxaOrig="5114" w:dyaOrig="1750" w14:anchorId="7547D410">
                                <v:shape id="_x0000_i1039" type="#_x0000_t75" style="width:255.75pt;height:101.55pt" o:ole="">
                                  <v:imagedata r:id="rId39" o:title=""/>
                                </v:shape>
                                <o:OLEObject Type="Embed" ProgID="Excel.Sheet.12" ShapeID="_x0000_i1039" DrawAspect="Content" ObjectID="_1626098636" r:id="rId4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A17259" id="_x0000_s1050" type="#_x0000_t202" style="position:absolute;left:0;text-align:left;margin-left:148.6pt;margin-top:14.15pt;width:256.6pt;height:129.55pt;z-index:251702272;visibility:visible;mso-wrap-style:non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" fillcolor="#bdd6ee [1300]">
                <v:textbox style="mso-fit-shape-to-text:t">
                  <w:txbxContent>
                    <w:bookmarkStart w:id="8" w:name="_MON_1507277801"/>
                    <w:bookmarkEnd w:id="8"/>
                    <w:p w14:paraId="5F9F7361" w14:textId="7811971A" w:rsidR="004F6485" w:rsidRDefault="004F6485" w:rsidP="0028250C">
                      <w:pPr>
                        <w:jc w:val="center"/>
                      </w:pPr>
                      <w:r>
                        <w:object w:dxaOrig="5114" w:dyaOrig="1750" w14:anchorId="7547D410">
                          <v:shape id="_x0000_i1039" type="#_x0000_t75" style="width:255.75pt;height:101.55pt" o:ole="">
                            <v:imagedata r:id="rId39" o:title=""/>
                          </v:shape>
                          <o:OLEObject Type="Embed" ProgID="Excel.Sheet.12" ShapeID="_x0000_i1039" DrawAspect="Content" ObjectID="_1626098636" r:id="rId41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2866AADB" w14:textId="529A290C" w:rsidR="00B243EB" w:rsidRDefault="00B243EB" w:rsidP="0028250C">
      <w:pPr>
        <w:bidi/>
      </w:pPr>
    </w:p>
    <w:p w14:paraId="7C79BCBA" w14:textId="77777777" w:rsidR="00B243EB" w:rsidRPr="00995223" w:rsidRDefault="00B243EB" w:rsidP="0028250C">
      <w:pPr>
        <w:bidi/>
      </w:pPr>
    </w:p>
    <w:p w14:paraId="0758A778" w14:textId="77777777" w:rsidR="00DF4990" w:rsidRDefault="00DF4990" w:rsidP="00DF4990">
      <w:pPr>
        <w:pStyle w:val="a3"/>
        <w:bidi/>
        <w:ind w:left="360"/>
      </w:pPr>
    </w:p>
    <w:p w14:paraId="33C43D69" w14:textId="77777777" w:rsidR="00B243EB" w:rsidRDefault="00B243EB" w:rsidP="0028250C">
      <w:pPr>
        <w:pStyle w:val="a3"/>
        <w:bidi/>
        <w:ind w:left="360"/>
      </w:pPr>
    </w:p>
    <w:p w14:paraId="79FE0E6D" w14:textId="77777777" w:rsidR="00B243EB" w:rsidRDefault="00B243EB" w:rsidP="0028250C">
      <w:pPr>
        <w:pStyle w:val="a3"/>
        <w:bidi/>
        <w:ind w:left="360"/>
      </w:pPr>
    </w:p>
    <w:p w14:paraId="227C6DE6" w14:textId="77777777" w:rsidR="00B243EB" w:rsidRDefault="00B243EB" w:rsidP="0028250C">
      <w:pPr>
        <w:pStyle w:val="a3"/>
        <w:bidi/>
        <w:ind w:left="360"/>
      </w:pPr>
    </w:p>
    <w:p w14:paraId="1A90E59A" w14:textId="77777777" w:rsidR="00B243EB" w:rsidRDefault="00B243EB" w:rsidP="0028250C">
      <w:pPr>
        <w:pStyle w:val="a3"/>
        <w:bidi/>
        <w:ind w:left="360"/>
      </w:pPr>
    </w:p>
    <w:p w14:paraId="43C4FEA4" w14:textId="77777777" w:rsidR="00B243EB" w:rsidRDefault="00B243EB" w:rsidP="0028250C">
      <w:pPr>
        <w:pStyle w:val="a3"/>
        <w:bidi/>
        <w:ind w:left="360"/>
      </w:pPr>
    </w:p>
    <w:p w14:paraId="52DBE44E" w14:textId="3EF6BE33" w:rsidR="00DF4990" w:rsidRDefault="00DF4990" w:rsidP="0028250C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t>האם הייתם ממליצים להשתמש במעבד סדרתי בעל תדר גבוה יותר או במעבד מרובה ליבות? מדוע?</w:t>
      </w:r>
    </w:p>
    <w:p w14:paraId="1AEB83B2" w14:textId="017A940A" w:rsidR="00D60E38" w:rsidRDefault="00D60E38" w:rsidP="00D60E38">
      <w:pPr>
        <w:bidi/>
        <w:rPr>
          <w:rtl/>
        </w:rPr>
      </w:pPr>
    </w:p>
    <w:p w14:paraId="568DF6CF" w14:textId="3FE1C696" w:rsidR="00D60E38" w:rsidRPr="00D60E38" w:rsidRDefault="00D60E38" w:rsidP="00D60E38">
      <w:pPr>
        <w:bidi/>
        <w:rPr>
          <w:color w:val="0070C0"/>
          <w:rtl/>
        </w:rPr>
      </w:pPr>
      <w:r>
        <w:rPr>
          <w:rFonts w:hint="cs"/>
          <w:color w:val="0070C0"/>
          <w:rtl/>
        </w:rPr>
        <w:t xml:space="preserve">נעדיף מעבד סידרתי עם תדר גבוהה כיוון שמהמדידות הקודמות ניתן להבחין כי הנצילות שלנו יורדת עם הגדלת מספר הליבות </w:t>
      </w:r>
      <w:r w:rsidR="00906FAB">
        <w:rPr>
          <w:rFonts w:hint="cs"/>
          <w:color w:val="0070C0"/>
          <w:rtl/>
        </w:rPr>
        <w:t xml:space="preserve">כיוון ש- </w:t>
      </w:r>
      <w:r w:rsidR="00906FAB">
        <w:rPr>
          <w:color w:val="0070C0"/>
        </w:rPr>
        <w:t>sum</w:t>
      </w:r>
      <w:r w:rsidR="00906FAB">
        <w:rPr>
          <w:rFonts w:hint="cs"/>
          <w:color w:val="0070C0"/>
          <w:rtl/>
        </w:rPr>
        <w:t xml:space="preserve"> עדיין רצה כל </w:t>
      </w:r>
      <w:r w:rsidR="00906FAB">
        <w:rPr>
          <w:color w:val="0070C0"/>
        </w:rPr>
        <w:t>core</w:t>
      </w:r>
      <w:r w:rsidR="00906FAB">
        <w:rPr>
          <w:rFonts w:hint="cs"/>
          <w:color w:val="0070C0"/>
          <w:rtl/>
        </w:rPr>
        <w:t xml:space="preserve"> יחיד ולכן חלק זה פוגע בנצילות המעבד.</w:t>
      </w:r>
    </w:p>
    <w:p w14:paraId="58D27900" w14:textId="77777777" w:rsidR="00DF4990" w:rsidRDefault="00DF4990" w:rsidP="00DF4990">
      <w:pPr>
        <w:bidi/>
        <w:rPr>
          <w:rtl/>
        </w:rPr>
      </w:pPr>
    </w:p>
    <w:p w14:paraId="395B601D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>כעת נבחן כיצד ניתן למקבל עוד את התוכנית:</w:t>
      </w:r>
    </w:p>
    <w:p w14:paraId="018300D8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נראה כי ניתן לסכום את איברי ווקטור התוצאה במקביל גם כן. </w:t>
      </w:r>
      <w:proofErr w:type="spellStart"/>
      <w:r>
        <w:rPr>
          <w:rFonts w:hint="cs"/>
          <w:rtl/>
        </w:rPr>
        <w:t>באיטרציה</w:t>
      </w:r>
      <w:proofErr w:type="spellEnd"/>
      <w:r>
        <w:rPr>
          <w:rFonts w:hint="cs"/>
          <w:rtl/>
        </w:rPr>
        <w:t xml:space="preserve"> הראשונה נוכל לסכום במקביל 8 זוגות איברים בווקטור, </w:t>
      </w:r>
      <w:proofErr w:type="spellStart"/>
      <w:r>
        <w:rPr>
          <w:rFonts w:hint="cs"/>
          <w:rtl/>
        </w:rPr>
        <w:t>באיטרציה</w:t>
      </w:r>
      <w:proofErr w:type="spellEnd"/>
      <w:r>
        <w:rPr>
          <w:rFonts w:hint="cs"/>
          <w:rtl/>
        </w:rPr>
        <w:t xml:space="preserve"> השנייה </w:t>
      </w:r>
      <w:proofErr w:type="spellStart"/>
      <w:r>
        <w:rPr>
          <w:rFonts w:hint="cs"/>
          <w:rtl/>
        </w:rPr>
        <w:t>נסכום</w:t>
      </w:r>
      <w:proofErr w:type="spellEnd"/>
      <w:r>
        <w:rPr>
          <w:rFonts w:hint="cs"/>
          <w:rtl/>
        </w:rPr>
        <w:t xml:space="preserve"> 4 זוגות </w:t>
      </w:r>
      <w:proofErr w:type="spellStart"/>
      <w:r>
        <w:rPr>
          <w:rFonts w:hint="cs"/>
          <w:rtl/>
        </w:rPr>
        <w:t>וכו</w:t>
      </w:r>
      <w:proofErr w:type="spellEnd"/>
      <w:r>
        <w:rPr>
          <w:rFonts w:hint="cs"/>
          <w:rtl/>
        </w:rPr>
        <w:t>'.</w:t>
      </w:r>
    </w:p>
    <w:p w14:paraId="19C41CD0" w14:textId="4F585822" w:rsidR="00DF4990" w:rsidRDefault="00DF4990" w:rsidP="00DF4990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t xml:space="preserve">מהו מספר </w:t>
      </w:r>
      <w:proofErr w:type="spellStart"/>
      <w:r>
        <w:rPr>
          <w:rFonts w:hint="cs"/>
          <w:rtl/>
        </w:rPr>
        <w:t>האיטרציות</w:t>
      </w:r>
      <w:proofErr w:type="spellEnd"/>
      <w:r>
        <w:rPr>
          <w:rFonts w:hint="cs"/>
          <w:rtl/>
        </w:rPr>
        <w:t xml:space="preserve"> שירוצו במקביל כפונקציה של גודל הווקטור עד לקבל</w:t>
      </w:r>
      <w:r w:rsidR="00345D58">
        <w:rPr>
          <w:rFonts w:hint="cs"/>
          <w:rtl/>
        </w:rPr>
        <w:t>ת</w:t>
      </w:r>
      <w:r>
        <w:rPr>
          <w:rFonts w:hint="cs"/>
          <w:rtl/>
        </w:rPr>
        <w:t xml:space="preserve"> סכום כלל איברי הווקטור?</w:t>
      </w:r>
    </w:p>
    <w:p w14:paraId="1EEF71C1" w14:textId="7B675BF3" w:rsidR="00471D2C" w:rsidRPr="00470A29" w:rsidRDefault="00470A29" w:rsidP="00470A29">
      <w:pPr>
        <w:bidi/>
        <w:rPr>
          <w:color w:val="0070C0"/>
          <w:rtl/>
        </w:rPr>
      </w:pPr>
      <w:r w:rsidRPr="00470A29">
        <w:rPr>
          <w:rFonts w:hint="cs"/>
          <w:color w:val="0070C0"/>
          <w:rtl/>
        </w:rPr>
        <w:t xml:space="preserve">עבור ווקטור בגודל </w:t>
      </w:r>
      <m:oMath>
        <m:r>
          <w:rPr>
            <w:rFonts w:ascii="Cambria Math" w:hAnsi="Cambria Math"/>
            <w:color w:val="0070C0"/>
          </w:rPr>
          <m:t>N</m:t>
        </m:r>
      </m:oMath>
      <w:r w:rsidRPr="00470A29">
        <w:rPr>
          <w:rFonts w:eastAsiaTheme="minorEastAsia" w:hint="cs"/>
          <w:color w:val="0070C0"/>
          <w:rtl/>
        </w:rPr>
        <w:t xml:space="preserve"> יהיו לנו </w:t>
      </w:r>
      <m:oMath>
        <m:f>
          <m:fPr>
            <m:ctrlPr>
              <w:rPr>
                <w:rFonts w:ascii="Cambria Math" w:eastAsiaTheme="minorEastAsia" w:hAnsi="Cambria Math"/>
                <w:i/>
                <w:color w:val="0070C0"/>
              </w:rPr>
            </m:ctrlPr>
          </m:fPr>
          <m:num>
            <m:r>
              <w:rPr>
                <w:rFonts w:ascii="Cambria Math" w:eastAsiaTheme="minorEastAsia" w:hAnsi="Cambria Math"/>
                <w:color w:val="0070C0"/>
              </w:rPr>
              <m:t>N</m:t>
            </m:r>
          </m:num>
          <m:den>
            <m:r>
              <w:rPr>
                <w:rFonts w:ascii="Cambria Math" w:eastAsiaTheme="minorEastAsia" w:hAnsi="Cambria Math"/>
                <w:color w:val="0070C0"/>
              </w:rPr>
              <m:t>2</m:t>
            </m:r>
          </m:den>
        </m:f>
      </m:oMath>
      <w:r w:rsidRPr="00470A29">
        <w:rPr>
          <w:rFonts w:eastAsiaTheme="minorEastAsia" w:hint="cs"/>
          <w:color w:val="0070C0"/>
          <w:rtl/>
        </w:rPr>
        <w:t xml:space="preserve"> </w:t>
      </w:r>
      <w:proofErr w:type="spellStart"/>
      <w:r w:rsidRPr="00470A29">
        <w:rPr>
          <w:rFonts w:eastAsiaTheme="minorEastAsia" w:hint="cs"/>
          <w:color w:val="0070C0"/>
          <w:rtl/>
        </w:rPr>
        <w:t>איטראציות</w:t>
      </w:r>
      <w:proofErr w:type="spellEnd"/>
      <w:r w:rsidRPr="00470A29">
        <w:rPr>
          <w:rFonts w:eastAsiaTheme="minorEastAsia" w:hint="cs"/>
          <w:color w:val="0070C0"/>
          <w:rtl/>
        </w:rPr>
        <w:t xml:space="preserve"> שירוצו במקביל</w:t>
      </w:r>
      <w:r>
        <w:rPr>
          <w:rFonts w:eastAsiaTheme="minorEastAsia" w:hint="cs"/>
          <w:color w:val="0070C0"/>
          <w:rtl/>
        </w:rPr>
        <w:t xml:space="preserve">, כל ליבה </w:t>
      </w:r>
      <w:proofErr w:type="spellStart"/>
      <w:r>
        <w:rPr>
          <w:rFonts w:eastAsiaTheme="minorEastAsia" w:hint="cs"/>
          <w:color w:val="0070C0"/>
          <w:rtl/>
        </w:rPr>
        <w:t>תסכום</w:t>
      </w:r>
      <w:proofErr w:type="spellEnd"/>
      <w:r>
        <w:rPr>
          <w:rFonts w:eastAsiaTheme="minorEastAsia" w:hint="cs"/>
          <w:color w:val="0070C0"/>
          <w:rtl/>
        </w:rPr>
        <w:t xml:space="preserve"> 2 איברים בהנחה ויש לפחות </w:t>
      </w:r>
      <m:oMath>
        <m:f>
          <m:fPr>
            <m:ctrlPr>
              <w:rPr>
                <w:rFonts w:ascii="Cambria Math" w:eastAsiaTheme="minorEastAsia" w:hAnsi="Cambria Math"/>
                <w:i/>
                <w:color w:val="0070C0"/>
              </w:rPr>
            </m:ctrlPr>
          </m:fPr>
          <m:num>
            <m:r>
              <w:rPr>
                <w:rFonts w:ascii="Cambria Math" w:eastAsiaTheme="minorEastAsia" w:hAnsi="Cambria Math"/>
                <w:color w:val="0070C0"/>
              </w:rPr>
              <m:t>N</m:t>
            </m:r>
          </m:num>
          <m:den>
            <m:r>
              <w:rPr>
                <w:rFonts w:ascii="Cambria Math" w:eastAsiaTheme="minorEastAsia" w:hAnsi="Cambria Math"/>
                <w:color w:val="0070C0"/>
              </w:rPr>
              <m:t>2</m:t>
            </m:r>
          </m:den>
        </m:f>
      </m:oMath>
      <w:r>
        <w:rPr>
          <w:rFonts w:eastAsiaTheme="minorEastAsia" w:hint="cs"/>
          <w:color w:val="0070C0"/>
          <w:rtl/>
        </w:rPr>
        <w:t xml:space="preserve"> ליבות.</w:t>
      </w:r>
    </w:p>
    <w:p w14:paraId="5B618601" w14:textId="1F2A1F42" w:rsidR="00DF4990" w:rsidRDefault="00DF4990" w:rsidP="00DF4990">
      <w:pPr>
        <w:pStyle w:val="a3"/>
        <w:bidi/>
        <w:ind w:left="360"/>
        <w:rPr>
          <w:rtl/>
        </w:rPr>
      </w:pPr>
    </w:p>
    <w:p w14:paraId="2DFDEEE9" w14:textId="01C32283" w:rsidR="006D112C" w:rsidRDefault="006D112C" w:rsidP="006D112C">
      <w:pPr>
        <w:pStyle w:val="a3"/>
        <w:bidi/>
        <w:ind w:left="360"/>
        <w:rPr>
          <w:rtl/>
        </w:rPr>
      </w:pPr>
    </w:p>
    <w:p w14:paraId="360FA21B" w14:textId="10CAA73A" w:rsidR="006D112C" w:rsidRDefault="006D112C" w:rsidP="006D112C">
      <w:pPr>
        <w:pStyle w:val="a3"/>
        <w:bidi/>
        <w:ind w:left="360"/>
        <w:rPr>
          <w:rtl/>
        </w:rPr>
      </w:pPr>
    </w:p>
    <w:p w14:paraId="497E1624" w14:textId="05243428" w:rsidR="006D112C" w:rsidRDefault="006D112C" w:rsidP="006D112C">
      <w:pPr>
        <w:pStyle w:val="a3"/>
        <w:bidi/>
        <w:ind w:left="360"/>
        <w:rPr>
          <w:rtl/>
        </w:rPr>
      </w:pPr>
    </w:p>
    <w:p w14:paraId="58F1842C" w14:textId="44687B2E" w:rsidR="006D112C" w:rsidRDefault="006D112C" w:rsidP="006D112C">
      <w:pPr>
        <w:pStyle w:val="a3"/>
        <w:bidi/>
        <w:ind w:left="360"/>
        <w:rPr>
          <w:rtl/>
        </w:rPr>
      </w:pPr>
    </w:p>
    <w:p w14:paraId="774A5C77" w14:textId="7ACA2961" w:rsidR="006D112C" w:rsidRDefault="006D112C" w:rsidP="006D112C">
      <w:pPr>
        <w:pStyle w:val="a3"/>
        <w:bidi/>
        <w:ind w:left="360"/>
        <w:rPr>
          <w:rtl/>
        </w:rPr>
      </w:pPr>
    </w:p>
    <w:p w14:paraId="38A25AA9" w14:textId="477CD8F0" w:rsidR="006D112C" w:rsidRDefault="006D112C" w:rsidP="006D112C">
      <w:pPr>
        <w:pStyle w:val="a3"/>
        <w:bidi/>
        <w:ind w:left="360"/>
        <w:rPr>
          <w:rtl/>
        </w:rPr>
      </w:pPr>
    </w:p>
    <w:p w14:paraId="1B9B5D56" w14:textId="3258602B" w:rsidR="006D112C" w:rsidRDefault="006D112C" w:rsidP="006D112C">
      <w:pPr>
        <w:pStyle w:val="a3"/>
        <w:bidi/>
        <w:ind w:left="360"/>
        <w:rPr>
          <w:rtl/>
        </w:rPr>
      </w:pPr>
    </w:p>
    <w:p w14:paraId="036E26BE" w14:textId="33D107B0" w:rsidR="006D112C" w:rsidRDefault="006D112C" w:rsidP="006D112C">
      <w:pPr>
        <w:pStyle w:val="a3"/>
        <w:bidi/>
        <w:ind w:left="360"/>
        <w:rPr>
          <w:rtl/>
        </w:rPr>
      </w:pPr>
    </w:p>
    <w:p w14:paraId="7520BB68" w14:textId="03C28822" w:rsidR="006D112C" w:rsidRDefault="006D112C" w:rsidP="006D112C">
      <w:pPr>
        <w:pStyle w:val="a3"/>
        <w:bidi/>
        <w:ind w:left="360"/>
        <w:rPr>
          <w:rtl/>
        </w:rPr>
      </w:pPr>
    </w:p>
    <w:p w14:paraId="58ED43DC" w14:textId="21514204" w:rsidR="006D112C" w:rsidRDefault="006D112C" w:rsidP="006D112C">
      <w:pPr>
        <w:pStyle w:val="a3"/>
        <w:bidi/>
        <w:ind w:left="360"/>
        <w:rPr>
          <w:rtl/>
        </w:rPr>
      </w:pPr>
    </w:p>
    <w:p w14:paraId="455E46EE" w14:textId="4CD3EA22" w:rsidR="006D112C" w:rsidRDefault="006D112C" w:rsidP="006D112C">
      <w:pPr>
        <w:pStyle w:val="a3"/>
        <w:bidi/>
        <w:ind w:left="360"/>
        <w:rPr>
          <w:rtl/>
        </w:rPr>
      </w:pPr>
    </w:p>
    <w:p w14:paraId="78C9F3BD" w14:textId="76988E3F" w:rsidR="006D112C" w:rsidRDefault="006D112C" w:rsidP="006D112C">
      <w:pPr>
        <w:pStyle w:val="a3"/>
        <w:bidi/>
        <w:ind w:left="360"/>
        <w:rPr>
          <w:rtl/>
        </w:rPr>
      </w:pPr>
    </w:p>
    <w:p w14:paraId="5595F900" w14:textId="757E676A" w:rsidR="006D112C" w:rsidRDefault="006D112C" w:rsidP="006D112C">
      <w:pPr>
        <w:pStyle w:val="a3"/>
        <w:bidi/>
        <w:ind w:left="360"/>
        <w:rPr>
          <w:rtl/>
        </w:rPr>
      </w:pPr>
    </w:p>
    <w:p w14:paraId="0D52355D" w14:textId="25D5DAF9" w:rsidR="006D112C" w:rsidRDefault="006D112C" w:rsidP="006D112C">
      <w:pPr>
        <w:pStyle w:val="a3"/>
        <w:bidi/>
        <w:ind w:left="360"/>
        <w:rPr>
          <w:rtl/>
        </w:rPr>
      </w:pPr>
    </w:p>
    <w:p w14:paraId="183E400D" w14:textId="77777777" w:rsidR="006D112C" w:rsidRDefault="006D112C" w:rsidP="006D112C">
      <w:pPr>
        <w:pStyle w:val="a3"/>
        <w:bidi/>
        <w:ind w:left="360"/>
      </w:pPr>
    </w:p>
    <w:p w14:paraId="076F4EE1" w14:textId="77777777" w:rsidR="00DF4990" w:rsidRDefault="00DF4990" w:rsidP="00DF4990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lastRenderedPageBreak/>
        <w:t xml:space="preserve">העזרו באחד האיורים הבאים. מלאו בעיגולים את </w:t>
      </w:r>
      <w:proofErr w:type="spellStart"/>
      <w:r>
        <w:rPr>
          <w:rFonts w:hint="cs"/>
          <w:rtl/>
        </w:rPr>
        <w:t>אינדקסי</w:t>
      </w:r>
      <w:proofErr w:type="spellEnd"/>
      <w:r>
        <w:rPr>
          <w:rFonts w:hint="cs"/>
          <w:rtl/>
        </w:rPr>
        <w:t xml:space="preserve"> הווקטור הרלוונטיים / ציירו קווים לסימול חיבור בין איברים:</w:t>
      </w:r>
    </w:p>
    <w:p w14:paraId="4EFCFCEE" w14:textId="50149AC5" w:rsidR="00F4196E" w:rsidRDefault="004A2CC5" w:rsidP="0028250C">
      <w:pPr>
        <w:pStyle w:val="a3"/>
        <w:bidi/>
        <w:ind w:left="360"/>
        <w:rPr>
          <w:rtl/>
        </w:rPr>
      </w:pPr>
      <w:r>
        <w:rPr>
          <w:rFonts w:hint="cs"/>
          <w:rtl/>
        </w:rPr>
        <w:t xml:space="preserve">*הערה </w:t>
      </w:r>
      <w:r>
        <w:rPr>
          <w:rtl/>
        </w:rPr>
        <w:t>–</w:t>
      </w:r>
      <w:r>
        <w:rPr>
          <w:rFonts w:hint="cs"/>
          <w:rtl/>
        </w:rPr>
        <w:t xml:space="preserve"> ניתן (ורצוי) לצייר ידנית ולצרף תמונה</w:t>
      </w:r>
    </w:p>
    <w:p w14:paraId="41824AF6" w14:textId="77777777" w:rsidR="004A2CC5" w:rsidRDefault="004A2CC5" w:rsidP="0028250C">
      <w:pPr>
        <w:pStyle w:val="a3"/>
        <w:bidi/>
        <w:ind w:left="360"/>
      </w:pPr>
    </w:p>
    <w:p w14:paraId="5431CE07" w14:textId="418E5350" w:rsidR="00DF4990" w:rsidRDefault="00261497" w:rsidP="00DF4990">
      <w:pPr>
        <w:pStyle w:val="a3"/>
        <w:bidi/>
        <w:ind w:left="360"/>
        <w:jc w:val="center"/>
        <w:rPr>
          <w:rFonts w:cs="Arial"/>
          <w:noProof/>
          <w:rtl/>
        </w:rPr>
      </w:pPr>
      <w:r>
        <w:rPr>
          <w:rFonts w:cs="Arial"/>
          <w:noProof/>
        </w:rPr>
        <w:drawing>
          <wp:anchor distT="0" distB="0" distL="114300" distR="114300" simplePos="0" relativeHeight="251772928" behindDoc="0" locked="0" layoutInCell="1" allowOverlap="1" wp14:anchorId="2BCDBD0F" wp14:editId="5E433FD9">
            <wp:simplePos x="0" y="0"/>
            <wp:positionH relativeFrom="margin">
              <wp:align>center</wp:align>
            </wp:positionH>
            <wp:positionV relativeFrom="paragraph">
              <wp:posOffset>86995</wp:posOffset>
            </wp:positionV>
            <wp:extent cx="4030980" cy="3850640"/>
            <wp:effectExtent l="38100" t="38100" r="102870" b="92710"/>
            <wp:wrapSquare wrapText="bothSides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980" cy="385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46E3879" w14:textId="56882F60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23745926" w14:textId="240669FA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5079BAD1" w14:textId="6900C555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5D9F2CD0" w14:textId="3E8706B9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5D19B4E8" w14:textId="3E3E0FFC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6DF7F901" w14:textId="5D189FFC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14BE73DF" w14:textId="696FE602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04D7DD2E" w14:textId="684CEA40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69C39075" w14:textId="0E89D856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593D0A12" w14:textId="15B84289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58DD4E1F" w14:textId="3D0AD89F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64253209" w14:textId="01FD8127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75506EA3" w14:textId="29B14945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1154B5C2" w14:textId="79CD9735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5F2ED43F" w14:textId="229168CE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3F6E5A3D" w14:textId="6C7F0FAD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1F901BCC" w14:textId="272BF20A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5BF12FC4" w14:textId="4EC24CA4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0F0312A3" w14:textId="03EEAFA4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76D4D16F" w14:textId="5D738BA1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34C08684" w14:textId="58F5466D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549BA095" w14:textId="716C5DED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655C3938" w14:textId="1E0BF762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4C1E1C81" w14:textId="3A3859A7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1ED43EE0" w14:textId="4F7CDDBB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04533E48" w14:textId="0889007D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0AE474F5" w14:textId="7967A1A8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17B1B540" w14:textId="17831E9C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1C3A0FA8" w14:textId="7A77505B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4E52B954" w14:textId="569CB889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5560449F" w14:textId="69357455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42BCC249" w14:textId="5E764974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7AECC64C" w14:textId="688045AC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1BFDBF43" w14:textId="709F36C4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2704FDB5" w14:textId="0585D004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7989D2F6" w14:textId="376F1955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3C2BB65C" w14:textId="73FFB126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333BF4D1" w14:textId="77777777" w:rsidR="006D112C" w:rsidRDefault="006D112C" w:rsidP="006D112C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3B2162A4" w14:textId="55E8B281" w:rsidR="00261497" w:rsidRDefault="00261497" w:rsidP="00261497">
      <w:pPr>
        <w:pStyle w:val="a3"/>
        <w:bidi/>
        <w:ind w:left="360"/>
        <w:jc w:val="center"/>
        <w:rPr>
          <w:rFonts w:cs="Arial"/>
          <w:noProof/>
          <w:rtl/>
        </w:rPr>
      </w:pPr>
    </w:p>
    <w:p w14:paraId="109C975D" w14:textId="1E4CD7DB" w:rsidR="00DF4990" w:rsidRDefault="00DF4990" w:rsidP="00B32D0D">
      <w:pPr>
        <w:bidi/>
      </w:pPr>
    </w:p>
    <w:p w14:paraId="0501AD86" w14:textId="77777777" w:rsidR="00B32D0D" w:rsidRDefault="00B32D0D" w:rsidP="00B32D0D">
      <w:pPr>
        <w:bidi/>
      </w:pPr>
    </w:p>
    <w:p w14:paraId="55044F18" w14:textId="3AADEEAC" w:rsidR="00EA07CC" w:rsidRDefault="00DF4990" w:rsidP="001D5334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lastRenderedPageBreak/>
        <w:t>ממשו את חיבורי איברי הווקטור באופן מקבילי.</w:t>
      </w:r>
    </w:p>
    <w:p w14:paraId="6ABAB781" w14:textId="3DA9FD73" w:rsidR="00B32D0D" w:rsidRDefault="00B32D0D" w:rsidP="00EA07CC">
      <w:pPr>
        <w:bidi/>
      </w:pPr>
      <w:r>
        <w:rPr>
          <w:rFonts w:hint="cs"/>
          <w:noProof/>
          <w:color w:val="FF0000"/>
        </w:rPr>
        <w:drawing>
          <wp:anchor distT="0" distB="0" distL="114300" distR="114300" simplePos="0" relativeHeight="251777024" behindDoc="0" locked="0" layoutInCell="1" allowOverlap="1" wp14:anchorId="78FBE4D9" wp14:editId="2A71B0C7">
            <wp:simplePos x="0" y="0"/>
            <wp:positionH relativeFrom="column">
              <wp:posOffset>1125704</wp:posOffset>
            </wp:positionH>
            <wp:positionV relativeFrom="paragraph">
              <wp:posOffset>118745</wp:posOffset>
            </wp:positionV>
            <wp:extent cx="3329940" cy="1162685"/>
            <wp:effectExtent l="38100" t="38100" r="99060" b="94615"/>
            <wp:wrapSquare wrapText="bothSides"/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116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17CE9B5" w14:textId="5DD7A076" w:rsidR="00B32D0D" w:rsidRDefault="00B32D0D" w:rsidP="00B32D0D">
      <w:pPr>
        <w:bidi/>
      </w:pPr>
    </w:p>
    <w:p w14:paraId="14E19A80" w14:textId="0E2B8EDC" w:rsidR="00B32D0D" w:rsidRDefault="00B32D0D" w:rsidP="00B32D0D">
      <w:pPr>
        <w:bidi/>
      </w:pPr>
    </w:p>
    <w:p w14:paraId="0A4BD7A5" w14:textId="1DA1E646" w:rsidR="00B32D0D" w:rsidRDefault="00B32D0D" w:rsidP="00B32D0D">
      <w:pPr>
        <w:bidi/>
      </w:pPr>
    </w:p>
    <w:p w14:paraId="00C2F2B6" w14:textId="0E95D6F6" w:rsidR="00B32D0D" w:rsidRDefault="00B32D0D" w:rsidP="00B32D0D">
      <w:pPr>
        <w:bidi/>
      </w:pPr>
    </w:p>
    <w:p w14:paraId="7DBD5458" w14:textId="6C1F828E" w:rsidR="00B32D0D" w:rsidRDefault="00B32D0D" w:rsidP="00B32D0D">
      <w:pPr>
        <w:bidi/>
      </w:pPr>
      <w:r>
        <w:rPr>
          <w:noProof/>
        </w:rPr>
        <w:drawing>
          <wp:anchor distT="0" distB="0" distL="114300" distR="114300" simplePos="0" relativeHeight="251778048" behindDoc="0" locked="0" layoutInCell="1" allowOverlap="1" wp14:anchorId="530DCB2B" wp14:editId="0D6302DE">
            <wp:simplePos x="0" y="0"/>
            <wp:positionH relativeFrom="column">
              <wp:posOffset>-122243</wp:posOffset>
            </wp:positionH>
            <wp:positionV relativeFrom="paragraph">
              <wp:posOffset>368423</wp:posOffset>
            </wp:positionV>
            <wp:extent cx="5936615" cy="4346575"/>
            <wp:effectExtent l="38100" t="38100" r="102235" b="92075"/>
            <wp:wrapSquare wrapText="bothSides"/>
            <wp:docPr id="16" name="תמונה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34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</wp:anchor>
        </w:drawing>
      </w:r>
    </w:p>
    <w:p w14:paraId="7FF7F50B" w14:textId="56F0BA14" w:rsidR="00B32D0D" w:rsidRDefault="00B32D0D" w:rsidP="00B32D0D">
      <w:pPr>
        <w:bidi/>
      </w:pPr>
    </w:p>
    <w:p w14:paraId="6F9B4CDB" w14:textId="5F0E2C57" w:rsidR="00B32D0D" w:rsidRDefault="00B32D0D" w:rsidP="00B32D0D">
      <w:pPr>
        <w:bidi/>
      </w:pPr>
    </w:p>
    <w:p w14:paraId="435E497B" w14:textId="3C0C7B69" w:rsidR="00B32D0D" w:rsidRDefault="00B32D0D" w:rsidP="00B32D0D">
      <w:pPr>
        <w:bidi/>
      </w:pPr>
    </w:p>
    <w:p w14:paraId="132B7312" w14:textId="45B2FDA2" w:rsidR="00B32D0D" w:rsidRDefault="00B32D0D" w:rsidP="00B32D0D">
      <w:pPr>
        <w:bidi/>
      </w:pPr>
    </w:p>
    <w:p w14:paraId="258EB27B" w14:textId="2E26957E" w:rsidR="00B32D0D" w:rsidRDefault="00B32D0D" w:rsidP="00B32D0D">
      <w:pPr>
        <w:bidi/>
      </w:pPr>
    </w:p>
    <w:p w14:paraId="3E20762C" w14:textId="3A1A0CF1" w:rsidR="00B32D0D" w:rsidRDefault="00B32D0D" w:rsidP="00B32D0D">
      <w:pPr>
        <w:bidi/>
      </w:pPr>
    </w:p>
    <w:p w14:paraId="1B9A6EF7" w14:textId="1355AD1C" w:rsidR="00B32D0D" w:rsidRDefault="00B32D0D" w:rsidP="00B32D0D">
      <w:pPr>
        <w:bidi/>
      </w:pPr>
      <w:r>
        <w:rPr>
          <w:noProof/>
        </w:rPr>
        <w:lastRenderedPageBreak/>
        <w:drawing>
          <wp:anchor distT="0" distB="0" distL="114300" distR="114300" simplePos="0" relativeHeight="251779072" behindDoc="0" locked="0" layoutInCell="1" allowOverlap="1" wp14:anchorId="4FE96979" wp14:editId="78526949">
            <wp:simplePos x="0" y="0"/>
            <wp:positionH relativeFrom="column">
              <wp:posOffset>-109220</wp:posOffset>
            </wp:positionH>
            <wp:positionV relativeFrom="paragraph">
              <wp:posOffset>161</wp:posOffset>
            </wp:positionV>
            <wp:extent cx="6352540" cy="5184140"/>
            <wp:effectExtent l="38100" t="38100" r="86360" b="92710"/>
            <wp:wrapSquare wrapText="bothSides"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2540" cy="518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8A7079" w14:textId="0B12D55D" w:rsidR="00B32D0D" w:rsidRDefault="00B32D0D" w:rsidP="00B32D0D">
      <w:pPr>
        <w:bidi/>
      </w:pPr>
    </w:p>
    <w:p w14:paraId="717549C3" w14:textId="45D83AD4" w:rsidR="00B32D0D" w:rsidRDefault="00B32D0D" w:rsidP="00B32D0D">
      <w:pPr>
        <w:bidi/>
      </w:pPr>
    </w:p>
    <w:p w14:paraId="076E2E4F" w14:textId="0C9E1DBE" w:rsidR="00B32D0D" w:rsidRDefault="00B32D0D" w:rsidP="00B32D0D">
      <w:pPr>
        <w:bidi/>
      </w:pPr>
    </w:p>
    <w:p w14:paraId="28E7BE31" w14:textId="77777777" w:rsidR="00B32D0D" w:rsidRDefault="00B32D0D" w:rsidP="00B32D0D">
      <w:pPr>
        <w:bidi/>
      </w:pPr>
    </w:p>
    <w:p w14:paraId="173C8CA9" w14:textId="77777777" w:rsidR="00B32D0D" w:rsidRDefault="00B32D0D" w:rsidP="00B32D0D">
      <w:pPr>
        <w:bidi/>
      </w:pPr>
    </w:p>
    <w:p w14:paraId="03E7C9C1" w14:textId="77777777" w:rsidR="00B32D0D" w:rsidRDefault="00B32D0D" w:rsidP="00B32D0D">
      <w:pPr>
        <w:bidi/>
      </w:pPr>
    </w:p>
    <w:p w14:paraId="4FA8363B" w14:textId="6DA5495D" w:rsidR="00B32D0D" w:rsidRDefault="00B32D0D" w:rsidP="00B32D0D">
      <w:pPr>
        <w:bidi/>
      </w:pPr>
    </w:p>
    <w:p w14:paraId="398009B3" w14:textId="47452BE0" w:rsidR="00D12201" w:rsidRDefault="00D12201" w:rsidP="00B32D0D">
      <w:pPr>
        <w:bidi/>
        <w:rPr>
          <w:rtl/>
        </w:rPr>
      </w:pPr>
      <w:r>
        <w:rPr>
          <w:rtl/>
        </w:rPr>
        <w:br w:type="page"/>
      </w:r>
    </w:p>
    <w:p w14:paraId="0000E9EE" w14:textId="715DA375" w:rsidR="00DF4990" w:rsidRDefault="00DF4990" w:rsidP="009E545B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lastRenderedPageBreak/>
        <w:t>הריצו את המימוש שלכם ובדקו שהתקבלה תוצאה נכונה. מה זמני ביצוע המתקבלים עבור 4,8,16,32</w:t>
      </w:r>
      <w:r w:rsidR="004A2CC5">
        <w:t>1,</w:t>
      </w:r>
      <w:r>
        <w:rPr>
          <w:rFonts w:hint="cs"/>
          <w:rtl/>
        </w:rPr>
        <w:t xml:space="preserve"> ליבות?</w:t>
      </w:r>
      <w:r w:rsidR="009E545B">
        <w:rPr>
          <w:rFonts w:hint="cs"/>
          <w:rtl/>
        </w:rPr>
        <w:t xml:space="preserve"> בנוסף, בהתייחס לגרסת הקוד המעודכנת, הסיקו מהו החסם העליון של ההאצה על פי חוק </w:t>
      </w:r>
      <w:proofErr w:type="spellStart"/>
      <w:r w:rsidR="009E545B">
        <w:t>Amdhal</w:t>
      </w:r>
      <w:proofErr w:type="spellEnd"/>
      <w:r w:rsidR="009E545B">
        <w:rPr>
          <w:rFonts w:hint="cs"/>
          <w:rtl/>
        </w:rPr>
        <w:t>.</w:t>
      </w:r>
    </w:p>
    <w:p w14:paraId="07535EE2" w14:textId="77777777" w:rsidR="00B243EB" w:rsidRDefault="00B243EB" w:rsidP="0028250C">
      <w:pPr>
        <w:pStyle w:val="a3"/>
        <w:rPr>
          <w:rtl/>
        </w:rPr>
      </w:pPr>
    </w:p>
    <w:p w14:paraId="7BEB4B43" w14:textId="78CAB52F" w:rsidR="00A42054" w:rsidRDefault="00A42054" w:rsidP="0028250C">
      <w:pPr>
        <w:bidi/>
      </w:pPr>
      <w:r w:rsidRPr="0028250C">
        <w:rPr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704320" behindDoc="0" locked="0" layoutInCell="1" allowOverlap="1" wp14:anchorId="24C419AB" wp14:editId="10E499C6">
                <wp:simplePos x="0" y="0"/>
                <wp:positionH relativeFrom="margin">
                  <wp:posOffset>2016565</wp:posOffset>
                </wp:positionH>
                <wp:positionV relativeFrom="paragraph">
                  <wp:posOffset>537</wp:posOffset>
                </wp:positionV>
                <wp:extent cx="3258820" cy="1645285"/>
                <wp:effectExtent l="0" t="0" r="17780" b="26670"/>
                <wp:wrapSquare wrapText="bothSides"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8820" cy="164528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bookmarkStart w:id="9" w:name="_MON_1626079678"/>
                          <w:bookmarkEnd w:id="9"/>
                          <w:p w14:paraId="5A403437" w14:textId="298CB845" w:rsidR="004F6485" w:rsidRDefault="004F6485" w:rsidP="0028250C">
                            <w:pPr>
                              <w:jc w:val="center"/>
                            </w:pPr>
                            <w:r>
                              <w:object w:dxaOrig="5114" w:dyaOrig="2038" w14:anchorId="160BB58A">
                                <v:shape id="_x0000_i1041" type="#_x0000_t75" style="width:255.75pt;height:118.2pt" o:ole="">
                                  <v:imagedata r:id="rId46" o:title=""/>
                                </v:shape>
                                <o:OLEObject Type="Embed" ProgID="Excel.Sheet.12" ShapeID="_x0000_i1041" DrawAspect="Content" ObjectID="_1626098637" r:id="rId4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C419AB" id="_x0000_s1051" type="#_x0000_t202" style="position:absolute;left:0;text-align:left;margin-left:158.8pt;margin-top:.05pt;width:256.6pt;height:129.55pt;z-index:251704320;visibility:visible;mso-wrap-style:non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" fillcolor="#bdd6ee [1300]">
                <v:textbox style="mso-fit-shape-to-text:t">
                  <w:txbxContent>
                    <w:bookmarkStart w:id="10" w:name="_MON_1626079678"/>
                    <w:bookmarkEnd w:id="10"/>
                    <w:p w14:paraId="5A403437" w14:textId="298CB845" w:rsidR="004F6485" w:rsidRDefault="004F6485" w:rsidP="0028250C">
                      <w:pPr>
                        <w:jc w:val="center"/>
                      </w:pPr>
                      <w:r>
                        <w:object w:dxaOrig="5114" w:dyaOrig="2038" w14:anchorId="160BB58A">
                          <v:shape id="_x0000_i1041" type="#_x0000_t75" style="width:255.75pt;height:118.2pt" o:ole="">
                            <v:imagedata r:id="rId46" o:title=""/>
                          </v:shape>
                          <o:OLEObject Type="Embed" ProgID="Excel.Sheet.12" ShapeID="_x0000_i1041" DrawAspect="Content" ObjectID="_1626098637" r:id="rId48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0CB33AA3" w14:textId="77777777" w:rsidR="00A42054" w:rsidRDefault="00A42054" w:rsidP="0028250C">
      <w:pPr>
        <w:bidi/>
      </w:pPr>
    </w:p>
    <w:p w14:paraId="52DD24E7" w14:textId="318C9206" w:rsidR="00A42054" w:rsidRDefault="00A42054" w:rsidP="0028250C">
      <w:pPr>
        <w:bidi/>
      </w:pPr>
    </w:p>
    <w:p w14:paraId="08DD99C6" w14:textId="77777777" w:rsidR="00A42054" w:rsidRDefault="00A42054" w:rsidP="0028250C">
      <w:pPr>
        <w:bidi/>
      </w:pPr>
    </w:p>
    <w:p w14:paraId="08B0F27D" w14:textId="3CFD2325" w:rsidR="00B243EB" w:rsidRDefault="00B243EB" w:rsidP="0028250C">
      <w:pPr>
        <w:bidi/>
      </w:pPr>
    </w:p>
    <w:p w14:paraId="3E1AF107" w14:textId="1E71EE43" w:rsidR="0032233C" w:rsidRDefault="0032233C" w:rsidP="0028250C">
      <w:pPr>
        <w:pStyle w:val="a3"/>
      </w:pPr>
    </w:p>
    <w:p w14:paraId="37BBBB50" w14:textId="77777777" w:rsidR="00A42054" w:rsidRDefault="00A42054" w:rsidP="0028250C">
      <w:pPr>
        <w:pStyle w:val="a3"/>
      </w:pPr>
    </w:p>
    <w:p w14:paraId="16319335" w14:textId="77777777" w:rsidR="00A42054" w:rsidRPr="0075250B" w:rsidRDefault="00A42054" w:rsidP="0028250C">
      <w:pPr>
        <w:pStyle w:val="a3"/>
        <w:rPr>
          <w:color w:val="0070C0"/>
          <w:rtl/>
        </w:rPr>
      </w:pPr>
    </w:p>
    <w:p w14:paraId="250254EF" w14:textId="0267D562" w:rsidR="00BC6012" w:rsidRPr="0075250B" w:rsidRDefault="0075250B" w:rsidP="00BC6012">
      <w:pPr>
        <w:pStyle w:val="a3"/>
        <w:bidi/>
        <w:ind w:left="360"/>
        <w:rPr>
          <w:rFonts w:hint="cs"/>
          <w:color w:val="0070C0"/>
          <w:rtl/>
        </w:rPr>
      </w:pPr>
      <w:r w:rsidRPr="0075250B">
        <w:rPr>
          <w:rFonts w:hint="cs"/>
          <w:color w:val="0070C0"/>
          <w:rtl/>
        </w:rPr>
        <w:t xml:space="preserve">בכדי לחשב את הגבול העליון של ה- </w:t>
      </w:r>
      <w:r w:rsidRPr="0075250B">
        <w:rPr>
          <w:color w:val="0070C0"/>
        </w:rPr>
        <w:t>speedup</w:t>
      </w:r>
      <w:r w:rsidRPr="0075250B">
        <w:rPr>
          <w:rFonts w:hint="cs"/>
          <w:color w:val="0070C0"/>
          <w:rtl/>
        </w:rPr>
        <w:t xml:space="preserve"> נצטרך להנדס גרסה מורחבת של </w:t>
      </w:r>
      <w:r w:rsidRPr="0075250B">
        <w:rPr>
          <w:color w:val="0070C0"/>
        </w:rPr>
        <w:t>Amdahl’s law</w:t>
      </w:r>
      <w:r w:rsidRPr="0075250B">
        <w:rPr>
          <w:rFonts w:hint="cs"/>
          <w:color w:val="0070C0"/>
          <w:rtl/>
        </w:rPr>
        <w:t xml:space="preserve"> ולאחר משכן </w:t>
      </w:r>
      <w:proofErr w:type="spellStart"/>
      <w:r w:rsidRPr="0075250B">
        <w:rPr>
          <w:rFonts w:hint="cs"/>
          <w:color w:val="0070C0"/>
          <w:rtl/>
        </w:rPr>
        <w:t>להשאיף</w:t>
      </w:r>
      <w:proofErr w:type="spellEnd"/>
      <w:r w:rsidRPr="0075250B">
        <w:rPr>
          <w:rFonts w:hint="cs"/>
          <w:color w:val="0070C0"/>
          <w:rtl/>
        </w:rPr>
        <w:t xml:space="preserve"> את </w:t>
      </w:r>
      <m:oMath>
        <m:r>
          <w:rPr>
            <w:rFonts w:ascii="Cambria Math" w:hAnsi="Cambria Math"/>
            <w:color w:val="0070C0"/>
          </w:rPr>
          <m:t>#Cores</m:t>
        </m:r>
      </m:oMath>
      <w:r w:rsidRPr="0075250B">
        <w:rPr>
          <w:rFonts w:eastAsiaTheme="minorEastAsia" w:hint="cs"/>
          <w:color w:val="0070C0"/>
          <w:rtl/>
        </w:rPr>
        <w:t xml:space="preserve"> לאינסוף</w:t>
      </w:r>
    </w:p>
    <w:p w14:paraId="46574FF5" w14:textId="77777777" w:rsidR="00BC6012" w:rsidRDefault="00BC6012" w:rsidP="00BC6012">
      <w:pPr>
        <w:pStyle w:val="a3"/>
        <w:bidi/>
        <w:ind w:left="360"/>
      </w:pPr>
    </w:p>
    <w:p w14:paraId="48130AF9" w14:textId="6D1A4CD4" w:rsidR="003D3BB1" w:rsidRDefault="00DF4990" w:rsidP="00BC6012">
      <w:pPr>
        <w:pStyle w:val="a3"/>
        <w:numPr>
          <w:ilvl w:val="1"/>
          <w:numId w:val="3"/>
        </w:numPr>
        <w:bidi/>
      </w:pPr>
      <w:r>
        <w:rPr>
          <w:rFonts w:hint="cs"/>
          <w:rtl/>
        </w:rPr>
        <w:t xml:space="preserve">סכמו את התוצאות שהתקבלו עבור המימושים השונים </w:t>
      </w:r>
      <w:r w:rsidR="003D3BB1">
        <w:rPr>
          <w:rFonts w:hint="cs"/>
          <w:rtl/>
        </w:rPr>
        <w:t>:</w:t>
      </w:r>
    </w:p>
    <w:p w14:paraId="7C3DE153" w14:textId="77777777" w:rsidR="00BC6012" w:rsidRDefault="00BC6012" w:rsidP="00BC6012">
      <w:pPr>
        <w:pStyle w:val="a3"/>
        <w:bidi/>
        <w:ind w:left="360"/>
      </w:pPr>
    </w:p>
    <w:p w14:paraId="51F29F15" w14:textId="667BFCD3" w:rsidR="003D3BB1" w:rsidRDefault="001233EA" w:rsidP="003D3BB1">
      <w:pPr>
        <w:pStyle w:val="a3"/>
        <w:numPr>
          <w:ilvl w:val="2"/>
          <w:numId w:val="3"/>
        </w:numPr>
        <w:bidi/>
      </w:pPr>
      <w:r>
        <w:rPr>
          <w:rFonts w:hint="cs"/>
          <w:rtl/>
        </w:rPr>
        <w:t>בגרף המתאר את די</w:t>
      </w:r>
      <w:r w:rsidR="00025A0D">
        <w:rPr>
          <w:rFonts w:hint="cs"/>
          <w:rtl/>
        </w:rPr>
        <w:t>א</w:t>
      </w:r>
      <w:r>
        <w:rPr>
          <w:rFonts w:hint="cs"/>
          <w:rtl/>
        </w:rPr>
        <w:t xml:space="preserve">גרמת הבלוקים </w:t>
      </w:r>
      <w:r w:rsidR="003D3BB1">
        <w:rPr>
          <w:rFonts w:hint="cs"/>
          <w:rtl/>
        </w:rPr>
        <w:t>של כל אחד מהמימושים</w:t>
      </w:r>
    </w:p>
    <w:p w14:paraId="3D9F2336" w14:textId="3C42DC5E" w:rsidR="00BC6012" w:rsidRDefault="001B673C" w:rsidP="00BC6012">
      <w:pPr>
        <w:bidi/>
        <w:rPr>
          <w:rtl/>
        </w:rPr>
      </w:pPr>
      <w:r>
        <w:rPr>
          <w:noProof/>
        </w:rPr>
        <w:drawing>
          <wp:anchor distT="0" distB="0" distL="114300" distR="114300" simplePos="0" relativeHeight="251773952" behindDoc="0" locked="0" layoutInCell="1" allowOverlap="1" wp14:anchorId="5E1607DE" wp14:editId="2D28405E">
            <wp:simplePos x="0" y="0"/>
            <wp:positionH relativeFrom="margin">
              <wp:align>center</wp:align>
            </wp:positionH>
            <wp:positionV relativeFrom="paragraph">
              <wp:posOffset>253109</wp:posOffset>
            </wp:positionV>
            <wp:extent cx="2993196" cy="3336966"/>
            <wp:effectExtent l="38100" t="38100" r="93345" b="92075"/>
            <wp:wrapSquare wrapText="bothSides"/>
            <wp:docPr id="9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3196" cy="3336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</wp:anchor>
        </w:drawing>
      </w:r>
    </w:p>
    <w:p w14:paraId="1E796037" w14:textId="62178B2B" w:rsidR="00BC6012" w:rsidRDefault="00BC6012" w:rsidP="00BC6012">
      <w:pPr>
        <w:bidi/>
        <w:rPr>
          <w:rtl/>
        </w:rPr>
      </w:pPr>
    </w:p>
    <w:p w14:paraId="3B5DD11E" w14:textId="192C4909" w:rsidR="00BC6012" w:rsidRDefault="00BC6012" w:rsidP="00BC6012">
      <w:pPr>
        <w:bidi/>
        <w:rPr>
          <w:rtl/>
        </w:rPr>
      </w:pPr>
    </w:p>
    <w:p w14:paraId="52FAAFA4" w14:textId="0F325F34" w:rsidR="00BC6012" w:rsidRDefault="00BC6012" w:rsidP="00BC6012">
      <w:pPr>
        <w:bidi/>
        <w:rPr>
          <w:rtl/>
        </w:rPr>
      </w:pPr>
    </w:p>
    <w:p w14:paraId="526B0936" w14:textId="6F4D4D3B" w:rsidR="00BC6012" w:rsidRDefault="00BC6012" w:rsidP="00BC6012">
      <w:pPr>
        <w:bidi/>
        <w:rPr>
          <w:rtl/>
        </w:rPr>
      </w:pPr>
    </w:p>
    <w:p w14:paraId="0398D0DD" w14:textId="18916EA7" w:rsidR="00BC6012" w:rsidRDefault="00BC6012" w:rsidP="00BC6012">
      <w:pPr>
        <w:bidi/>
        <w:rPr>
          <w:rtl/>
        </w:rPr>
      </w:pPr>
    </w:p>
    <w:p w14:paraId="1E4EB145" w14:textId="4BF36B2C" w:rsidR="00BC6012" w:rsidRDefault="00BC6012" w:rsidP="00BC6012">
      <w:pPr>
        <w:bidi/>
        <w:rPr>
          <w:rtl/>
        </w:rPr>
      </w:pPr>
    </w:p>
    <w:p w14:paraId="54635F49" w14:textId="1A03F57B" w:rsidR="00BC6012" w:rsidRDefault="00BC6012" w:rsidP="00BC6012">
      <w:pPr>
        <w:bidi/>
        <w:rPr>
          <w:rtl/>
        </w:rPr>
      </w:pPr>
    </w:p>
    <w:p w14:paraId="24ED2F60" w14:textId="3A3F387D" w:rsidR="00BC6012" w:rsidRDefault="00BC6012" w:rsidP="00BC6012">
      <w:pPr>
        <w:bidi/>
        <w:rPr>
          <w:rtl/>
        </w:rPr>
      </w:pPr>
    </w:p>
    <w:p w14:paraId="2666D93F" w14:textId="52A90473" w:rsidR="00BC6012" w:rsidRDefault="00BC6012" w:rsidP="00BC6012">
      <w:pPr>
        <w:bidi/>
        <w:rPr>
          <w:rtl/>
        </w:rPr>
      </w:pPr>
    </w:p>
    <w:p w14:paraId="391CA351" w14:textId="1AB237B7" w:rsidR="00BC6012" w:rsidRDefault="00BC6012" w:rsidP="00BC6012">
      <w:pPr>
        <w:bidi/>
        <w:rPr>
          <w:rtl/>
        </w:rPr>
      </w:pPr>
    </w:p>
    <w:p w14:paraId="4210206D" w14:textId="7FB8D13B" w:rsidR="00BC6012" w:rsidRDefault="00BC6012" w:rsidP="00BC6012">
      <w:pPr>
        <w:bidi/>
        <w:rPr>
          <w:rtl/>
        </w:rPr>
      </w:pPr>
    </w:p>
    <w:p w14:paraId="703FCA41" w14:textId="5A3F0956" w:rsidR="00BC6012" w:rsidRDefault="00BC6012" w:rsidP="00BC6012">
      <w:pPr>
        <w:bidi/>
        <w:rPr>
          <w:rtl/>
        </w:rPr>
      </w:pPr>
    </w:p>
    <w:p w14:paraId="3F560D78" w14:textId="634F9DA4" w:rsidR="00BC6012" w:rsidRDefault="00BC6012" w:rsidP="00BC6012">
      <w:pPr>
        <w:bidi/>
        <w:rPr>
          <w:rtl/>
        </w:rPr>
      </w:pPr>
    </w:p>
    <w:p w14:paraId="005F8FBF" w14:textId="77777777" w:rsidR="00BC6012" w:rsidRDefault="00BC6012" w:rsidP="00BC6012">
      <w:pPr>
        <w:bidi/>
        <w:rPr>
          <w:rtl/>
        </w:rPr>
      </w:pPr>
    </w:p>
    <w:p w14:paraId="79FD9E70" w14:textId="11B41EDC" w:rsidR="00BC6012" w:rsidRDefault="00BC6012" w:rsidP="00BC6012">
      <w:pPr>
        <w:bidi/>
        <w:rPr>
          <w:rtl/>
        </w:rPr>
      </w:pPr>
    </w:p>
    <w:p w14:paraId="4610A52E" w14:textId="77777777" w:rsidR="00BC6012" w:rsidRDefault="00BC6012" w:rsidP="00BC6012">
      <w:pPr>
        <w:bidi/>
      </w:pPr>
    </w:p>
    <w:p w14:paraId="29397176" w14:textId="2511EBCE" w:rsidR="00DF4990" w:rsidRDefault="001233EA" w:rsidP="003D3BB1">
      <w:pPr>
        <w:pStyle w:val="a3"/>
        <w:numPr>
          <w:ilvl w:val="2"/>
          <w:numId w:val="3"/>
        </w:numPr>
        <w:bidi/>
      </w:pPr>
      <w:r>
        <w:rPr>
          <w:rFonts w:hint="cs"/>
          <w:rtl/>
        </w:rPr>
        <w:t>וכן בגרף שמראה את ההאצה כתלות במספר המעבדים והסבירו את התוצאות שהתקבלו. האם נצפה שיפור מבחינת זמן הריצה עבור גרסת הקוד האחרונה? פרטו סיבות אפשריות לכך</w:t>
      </w:r>
      <w:r w:rsidR="006A4EC2">
        <w:rPr>
          <w:rFonts w:hint="cs"/>
          <w:rtl/>
        </w:rPr>
        <w:t xml:space="preserve"> וציינו מתי הגרסה האחרונה אכן משפרת את זמן הריצה</w:t>
      </w:r>
      <w:r>
        <w:rPr>
          <w:rFonts w:hint="cs"/>
          <w:rtl/>
        </w:rPr>
        <w:t>.</w:t>
      </w:r>
      <w:r w:rsidR="003D3BB1">
        <w:t xml:space="preserve"> </w:t>
      </w:r>
    </w:p>
    <w:p w14:paraId="3B9005EB" w14:textId="1E68B983" w:rsidR="00CD417A" w:rsidRDefault="00CD417A" w:rsidP="00CD417A">
      <w:pPr>
        <w:bidi/>
        <w:rPr>
          <w:rtl/>
        </w:rPr>
      </w:pPr>
    </w:p>
    <w:p w14:paraId="32A19262" w14:textId="46709636" w:rsidR="00CD417A" w:rsidRDefault="00CD417A" w:rsidP="00CD417A">
      <w:pPr>
        <w:bidi/>
        <w:rPr>
          <w:rtl/>
        </w:rPr>
      </w:pPr>
      <w:r>
        <w:rPr>
          <w:noProof/>
          <w:rtl/>
          <w:lang w:val="he-IL"/>
        </w:rPr>
        <w:drawing>
          <wp:inline distT="0" distB="0" distL="0" distR="0" wp14:anchorId="683F7A05" wp14:editId="13A1842B">
            <wp:extent cx="5486400" cy="3200400"/>
            <wp:effectExtent l="0" t="0" r="0" b="0"/>
            <wp:docPr id="11" name="תרשים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0"/>
              </a:graphicData>
            </a:graphic>
          </wp:inline>
        </w:drawing>
      </w:r>
    </w:p>
    <w:p w14:paraId="01CF6B17" w14:textId="0D4BFC71" w:rsidR="00CD417A" w:rsidRDefault="00CD417A" w:rsidP="00CD417A">
      <w:pPr>
        <w:bidi/>
        <w:rPr>
          <w:rtl/>
        </w:rPr>
      </w:pPr>
    </w:p>
    <w:p w14:paraId="37203F8A" w14:textId="0E3BD1DF" w:rsidR="00CD417A" w:rsidRDefault="000C1D31" w:rsidP="00CD417A">
      <w:pPr>
        <w:bidi/>
        <w:rPr>
          <w:color w:val="0070C0"/>
          <w:rtl/>
        </w:rPr>
      </w:pPr>
      <w:r>
        <w:rPr>
          <w:rFonts w:hint="cs"/>
          <w:color w:val="0070C0"/>
          <w:rtl/>
        </w:rPr>
        <w:t xml:space="preserve">בגרסת הקוד האחרונה נצפה לשיפור מבחינת זמן הריצה בהנחה וה- </w:t>
      </w:r>
      <w:r>
        <w:rPr>
          <w:color w:val="0070C0"/>
        </w:rPr>
        <w:t>overhead</w:t>
      </w:r>
      <w:r>
        <w:rPr>
          <w:rFonts w:hint="cs"/>
          <w:color w:val="0070C0"/>
          <w:rtl/>
        </w:rPr>
        <w:t xml:space="preserve"> של ה- </w:t>
      </w:r>
      <w:r>
        <w:rPr>
          <w:color w:val="0070C0"/>
        </w:rPr>
        <w:t>scheduler</w:t>
      </w:r>
      <w:r>
        <w:rPr>
          <w:rFonts w:hint="cs"/>
          <w:color w:val="0070C0"/>
          <w:rtl/>
        </w:rPr>
        <w:t xml:space="preserve"> מאוד קטן כפי שמצוין בספר הניסוי</w:t>
      </w:r>
      <w:r w:rsidR="00E43EA1">
        <w:rPr>
          <w:rFonts w:hint="cs"/>
          <w:color w:val="0070C0"/>
          <w:rtl/>
        </w:rPr>
        <w:t xml:space="preserve"> כיוון שהוספנו מקביליות לחלק השני של האלגוריתם בשונה מגרסת הקוד הראשונה.</w:t>
      </w:r>
    </w:p>
    <w:p w14:paraId="27EF130F" w14:textId="16CA7085" w:rsidR="00E43EA1" w:rsidRDefault="00E43EA1" w:rsidP="00E43EA1">
      <w:pPr>
        <w:bidi/>
        <w:rPr>
          <w:color w:val="0070C0"/>
          <w:rtl/>
        </w:rPr>
      </w:pPr>
      <w:r>
        <w:rPr>
          <w:rFonts w:hint="cs"/>
          <w:color w:val="0070C0"/>
          <w:rtl/>
        </w:rPr>
        <w:t xml:space="preserve">בהנחה וה- </w:t>
      </w:r>
      <w:r>
        <w:rPr>
          <w:color w:val="0070C0"/>
        </w:rPr>
        <w:t>overhead</w:t>
      </w:r>
      <w:r>
        <w:rPr>
          <w:rFonts w:hint="cs"/>
          <w:color w:val="0070C0"/>
          <w:rtl/>
        </w:rPr>
        <w:t xml:space="preserve"> של ה- </w:t>
      </w:r>
      <w:r>
        <w:rPr>
          <w:color w:val="0070C0"/>
        </w:rPr>
        <w:t>scheduler</w:t>
      </w:r>
      <w:r>
        <w:rPr>
          <w:rFonts w:hint="cs"/>
          <w:color w:val="0070C0"/>
          <w:rtl/>
        </w:rPr>
        <w:t xml:space="preserve"> לא יהיה זניח גרסת הקוד האחרונה תפגע בביצועים עם ריבוי משימות וניהולם.</w:t>
      </w:r>
    </w:p>
    <w:p w14:paraId="6F4B50AA" w14:textId="37628C5C" w:rsidR="00E43EA1" w:rsidRDefault="00E43EA1" w:rsidP="00E43EA1">
      <w:pPr>
        <w:bidi/>
        <w:rPr>
          <w:color w:val="0070C0"/>
          <w:rtl/>
        </w:rPr>
      </w:pPr>
    </w:p>
    <w:p w14:paraId="5AAF6FF9" w14:textId="765175AE" w:rsidR="00E43EA1" w:rsidRPr="000C1D31" w:rsidRDefault="00E43EA1" w:rsidP="00E43EA1">
      <w:pPr>
        <w:bidi/>
        <w:rPr>
          <w:color w:val="0070C0"/>
          <w:rtl/>
        </w:rPr>
      </w:pPr>
      <w:r>
        <w:rPr>
          <w:rFonts w:hint="cs"/>
          <w:color w:val="0070C0"/>
          <w:rtl/>
        </w:rPr>
        <w:t xml:space="preserve">ניתן להבחין כי ה- </w:t>
      </w:r>
      <w:r>
        <w:rPr>
          <w:color w:val="0070C0"/>
        </w:rPr>
        <w:t>speedup</w:t>
      </w:r>
      <w:r>
        <w:rPr>
          <w:rFonts w:hint="cs"/>
          <w:color w:val="0070C0"/>
          <w:rtl/>
        </w:rPr>
        <w:t xml:space="preserve"> בגרסת הקוד האחרונה קטן יותר מגרסת הקוד הראשונה וזאת כיוון שאמנם הביצועים אמורים להשתפר אך כעת יש לנו הרבה יותר משימות ולכן יותר </w:t>
      </w:r>
      <w:r>
        <w:rPr>
          <w:color w:val="0070C0"/>
        </w:rPr>
        <w:t>overhead</w:t>
      </w:r>
      <w:r>
        <w:rPr>
          <w:rFonts w:hint="cs"/>
          <w:color w:val="0070C0"/>
          <w:rtl/>
        </w:rPr>
        <w:t xml:space="preserve"> של ניהולם ולכן השיפור ב- </w:t>
      </w:r>
      <w:r>
        <w:rPr>
          <w:color w:val="0070C0"/>
        </w:rPr>
        <w:t>speedup</w:t>
      </w:r>
      <w:r>
        <w:rPr>
          <w:rFonts w:hint="cs"/>
          <w:color w:val="0070C0"/>
          <w:rtl/>
        </w:rPr>
        <w:t xml:space="preserve"> הינו פחות משמעותי.</w:t>
      </w:r>
    </w:p>
    <w:p w14:paraId="060DC157" w14:textId="58BED596" w:rsidR="00CD417A" w:rsidRDefault="00CD417A" w:rsidP="00CD417A">
      <w:pPr>
        <w:bidi/>
        <w:rPr>
          <w:rtl/>
        </w:rPr>
      </w:pPr>
    </w:p>
    <w:p w14:paraId="2C14B110" w14:textId="30D976EC" w:rsidR="00CD417A" w:rsidRDefault="00CD417A" w:rsidP="00CD417A">
      <w:pPr>
        <w:bidi/>
        <w:rPr>
          <w:rtl/>
        </w:rPr>
      </w:pPr>
    </w:p>
    <w:p w14:paraId="21B419D9" w14:textId="155052B5" w:rsidR="00CD417A" w:rsidRDefault="00CD417A" w:rsidP="00CD417A">
      <w:pPr>
        <w:bidi/>
        <w:rPr>
          <w:rtl/>
        </w:rPr>
      </w:pPr>
    </w:p>
    <w:p w14:paraId="4581980F" w14:textId="17B35B08" w:rsidR="00CD417A" w:rsidRDefault="00CD417A" w:rsidP="00CD417A">
      <w:pPr>
        <w:bidi/>
        <w:rPr>
          <w:rtl/>
        </w:rPr>
      </w:pPr>
    </w:p>
    <w:p w14:paraId="08086E9A" w14:textId="75C29AF6" w:rsidR="000F013B" w:rsidRDefault="000F013B" w:rsidP="000F013B">
      <w:pPr>
        <w:bidi/>
        <w:rPr>
          <w:rtl/>
        </w:rPr>
      </w:pPr>
    </w:p>
    <w:p w14:paraId="45BFB51F" w14:textId="77777777" w:rsidR="00D750D0" w:rsidRDefault="00D750D0" w:rsidP="00D750D0">
      <w:pPr>
        <w:bidi/>
      </w:pPr>
    </w:p>
    <w:p w14:paraId="2CEB21C3" w14:textId="1D90B89A" w:rsidR="00DF4990" w:rsidRDefault="00DF4990" w:rsidP="0028250C">
      <w:pPr>
        <w:jc w:val="right"/>
      </w:pPr>
      <w:r>
        <w:rPr>
          <w:rFonts w:hint="cs"/>
          <w:rtl/>
        </w:rPr>
        <w:lastRenderedPageBreak/>
        <w:t>שאלת סיכום:</w:t>
      </w:r>
    </w:p>
    <w:p w14:paraId="537B099C" w14:textId="77777777" w:rsidR="00DF4990" w:rsidRDefault="00DF4990" w:rsidP="00DF4990">
      <w:pPr>
        <w:pStyle w:val="a3"/>
        <w:numPr>
          <w:ilvl w:val="0"/>
          <w:numId w:val="5"/>
        </w:numPr>
        <w:bidi/>
      </w:pPr>
      <w:r>
        <w:rPr>
          <w:rFonts w:hint="cs"/>
          <w:rtl/>
        </w:rPr>
        <w:t xml:space="preserve">לפי חוקי האלגברה הבוליאנית מתקיים </w:t>
      </w:r>
      <w:r>
        <w:t>A&amp;(B|C) = A&amp;B | A&amp;C</w:t>
      </w:r>
      <w:r>
        <w:rPr>
          <w:rFonts w:hint="cs"/>
          <w:rtl/>
        </w:rPr>
        <w:t>.</w:t>
      </w:r>
    </w:p>
    <w:p w14:paraId="322C825C" w14:textId="4C9A96EF" w:rsidR="00DF4990" w:rsidRDefault="00DF4990" w:rsidP="00DF4990">
      <w:pPr>
        <w:pStyle w:val="a3"/>
        <w:numPr>
          <w:ilvl w:val="1"/>
          <w:numId w:val="5"/>
        </w:numPr>
        <w:bidi/>
      </w:pPr>
      <w:r>
        <w:rPr>
          <w:rFonts w:hint="cs"/>
          <w:rtl/>
        </w:rPr>
        <w:t>ציירו את גרף התלויות עבור שתי הצורות.</w:t>
      </w:r>
      <w:r>
        <w:t xml:space="preserve"> </w:t>
      </w:r>
      <w:r>
        <w:rPr>
          <w:rFonts w:hint="cs"/>
          <w:rtl/>
        </w:rPr>
        <w:t>(העזרו ב-</w:t>
      </w:r>
      <w:r>
        <w:t>dummy tasks</w:t>
      </w:r>
      <w:r>
        <w:rPr>
          <w:rFonts w:hint="cs"/>
          <w:rtl/>
        </w:rPr>
        <w:t>)</w:t>
      </w:r>
    </w:p>
    <w:p w14:paraId="66CD3CF7" w14:textId="33C396D1" w:rsidR="00F4196E" w:rsidRDefault="00055596" w:rsidP="0028250C">
      <w:pPr>
        <w:bidi/>
        <w:ind w:firstLine="720"/>
        <w:rPr>
          <w:rtl/>
        </w:rPr>
      </w:pPr>
      <w:r>
        <w:rPr>
          <w:rFonts w:hint="cs"/>
          <w:rtl/>
        </w:rPr>
        <w:t xml:space="preserve">*הערה </w:t>
      </w:r>
      <w:r>
        <w:rPr>
          <w:rtl/>
        </w:rPr>
        <w:t>–</w:t>
      </w:r>
      <w:r>
        <w:rPr>
          <w:rFonts w:hint="cs"/>
          <w:rtl/>
        </w:rPr>
        <w:t xml:space="preserve"> ניתן (ורצוי) לצייר ידנית ולצרף תמונה</w:t>
      </w:r>
    </w:p>
    <w:p w14:paraId="6AA8B1CF" w14:textId="717D93CF" w:rsidR="00F4196E" w:rsidRDefault="006B184A" w:rsidP="0028250C">
      <w:pPr>
        <w:bidi/>
        <w:rPr>
          <w:color w:val="FF0000"/>
          <w:rtl/>
        </w:rPr>
      </w:pPr>
      <w:r>
        <w:rPr>
          <w:rFonts w:hint="cs"/>
          <w:noProof/>
          <w:color w:val="FF0000"/>
        </w:rPr>
        <w:drawing>
          <wp:anchor distT="0" distB="0" distL="114300" distR="114300" simplePos="0" relativeHeight="251780096" behindDoc="0" locked="0" layoutInCell="1" allowOverlap="1" wp14:anchorId="64A31648" wp14:editId="45D92CAF">
            <wp:simplePos x="0" y="0"/>
            <wp:positionH relativeFrom="margin">
              <wp:posOffset>890782</wp:posOffset>
            </wp:positionH>
            <wp:positionV relativeFrom="paragraph">
              <wp:posOffset>205256</wp:posOffset>
            </wp:positionV>
            <wp:extent cx="3973830" cy="5718175"/>
            <wp:effectExtent l="38100" t="38100" r="102870" b="92075"/>
            <wp:wrapSquare wrapText="bothSides"/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3830" cy="571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557BDC" w14:textId="4E7D737F" w:rsidR="006B184A" w:rsidRDefault="006B184A" w:rsidP="006B184A">
      <w:pPr>
        <w:bidi/>
        <w:rPr>
          <w:color w:val="FF0000"/>
          <w:rtl/>
        </w:rPr>
      </w:pPr>
    </w:p>
    <w:p w14:paraId="3DC4C167" w14:textId="403C6655" w:rsidR="006B184A" w:rsidRDefault="006B184A" w:rsidP="006B184A">
      <w:pPr>
        <w:bidi/>
        <w:rPr>
          <w:color w:val="FF0000"/>
          <w:rtl/>
        </w:rPr>
      </w:pPr>
    </w:p>
    <w:p w14:paraId="682EA384" w14:textId="6043FA95" w:rsidR="006B184A" w:rsidRDefault="006B184A" w:rsidP="006B184A">
      <w:pPr>
        <w:bidi/>
        <w:rPr>
          <w:color w:val="FF0000"/>
          <w:rtl/>
        </w:rPr>
      </w:pPr>
    </w:p>
    <w:p w14:paraId="2AF11B18" w14:textId="7EA92FF2" w:rsidR="006B184A" w:rsidRDefault="006B184A" w:rsidP="006B184A">
      <w:pPr>
        <w:bidi/>
        <w:rPr>
          <w:color w:val="FF0000"/>
          <w:rtl/>
        </w:rPr>
      </w:pPr>
    </w:p>
    <w:p w14:paraId="3BA15B03" w14:textId="382D64EC" w:rsidR="006B184A" w:rsidRDefault="006B184A" w:rsidP="006B184A">
      <w:pPr>
        <w:bidi/>
        <w:rPr>
          <w:color w:val="FF0000"/>
          <w:rtl/>
        </w:rPr>
      </w:pPr>
    </w:p>
    <w:p w14:paraId="40857B9D" w14:textId="5BE4139F" w:rsidR="006B184A" w:rsidRDefault="006B184A" w:rsidP="006B184A">
      <w:pPr>
        <w:bidi/>
        <w:rPr>
          <w:color w:val="FF0000"/>
          <w:rtl/>
        </w:rPr>
      </w:pPr>
    </w:p>
    <w:p w14:paraId="57D18F94" w14:textId="1D7E1249" w:rsidR="006B184A" w:rsidRDefault="006B184A" w:rsidP="006B184A">
      <w:pPr>
        <w:bidi/>
        <w:rPr>
          <w:color w:val="FF0000"/>
          <w:rtl/>
        </w:rPr>
      </w:pPr>
    </w:p>
    <w:p w14:paraId="0890351E" w14:textId="1F527506" w:rsidR="006B184A" w:rsidRDefault="006B184A" w:rsidP="006B184A">
      <w:pPr>
        <w:bidi/>
        <w:rPr>
          <w:color w:val="FF0000"/>
          <w:rtl/>
        </w:rPr>
      </w:pPr>
    </w:p>
    <w:p w14:paraId="396038B4" w14:textId="3B6C1CD8" w:rsidR="006B184A" w:rsidRDefault="006B184A" w:rsidP="006B184A">
      <w:pPr>
        <w:bidi/>
        <w:rPr>
          <w:color w:val="FF0000"/>
          <w:rtl/>
        </w:rPr>
      </w:pPr>
    </w:p>
    <w:p w14:paraId="3D9B60F0" w14:textId="0CE2A232" w:rsidR="006B184A" w:rsidRDefault="006B184A" w:rsidP="006B184A">
      <w:pPr>
        <w:bidi/>
        <w:rPr>
          <w:color w:val="FF0000"/>
          <w:rtl/>
        </w:rPr>
      </w:pPr>
    </w:p>
    <w:p w14:paraId="6D7504D2" w14:textId="3D46D005" w:rsidR="006B184A" w:rsidRDefault="006B184A" w:rsidP="006B184A">
      <w:pPr>
        <w:bidi/>
        <w:rPr>
          <w:color w:val="FF0000"/>
          <w:rtl/>
        </w:rPr>
      </w:pPr>
    </w:p>
    <w:p w14:paraId="60A720AA" w14:textId="069CF33A" w:rsidR="006B184A" w:rsidRDefault="006B184A" w:rsidP="006B184A">
      <w:pPr>
        <w:bidi/>
        <w:rPr>
          <w:color w:val="FF0000"/>
          <w:rtl/>
        </w:rPr>
      </w:pPr>
      <w:bookmarkStart w:id="11" w:name="_GoBack"/>
      <w:bookmarkEnd w:id="11"/>
    </w:p>
    <w:p w14:paraId="4E2BA6E6" w14:textId="7BAEB38C" w:rsidR="006B184A" w:rsidRDefault="006B184A" w:rsidP="006B184A">
      <w:pPr>
        <w:bidi/>
        <w:rPr>
          <w:color w:val="FF0000"/>
          <w:rtl/>
        </w:rPr>
      </w:pPr>
    </w:p>
    <w:p w14:paraId="782AF492" w14:textId="14BF0209" w:rsidR="006B184A" w:rsidRDefault="006B184A" w:rsidP="006B184A">
      <w:pPr>
        <w:bidi/>
        <w:rPr>
          <w:color w:val="FF0000"/>
          <w:rtl/>
        </w:rPr>
      </w:pPr>
    </w:p>
    <w:p w14:paraId="7EBDDF18" w14:textId="55249507" w:rsidR="006B184A" w:rsidRDefault="006B184A" w:rsidP="006B184A">
      <w:pPr>
        <w:bidi/>
        <w:rPr>
          <w:color w:val="FF0000"/>
          <w:rtl/>
        </w:rPr>
      </w:pPr>
    </w:p>
    <w:p w14:paraId="77760A60" w14:textId="0679071B" w:rsidR="006B184A" w:rsidRDefault="006B184A" w:rsidP="006B184A">
      <w:pPr>
        <w:bidi/>
        <w:rPr>
          <w:color w:val="FF0000"/>
          <w:rtl/>
        </w:rPr>
      </w:pPr>
    </w:p>
    <w:p w14:paraId="6C123E98" w14:textId="12F8385F" w:rsidR="006B184A" w:rsidRDefault="006B184A" w:rsidP="006B184A">
      <w:pPr>
        <w:bidi/>
        <w:rPr>
          <w:color w:val="FF0000"/>
          <w:rtl/>
        </w:rPr>
      </w:pPr>
    </w:p>
    <w:p w14:paraId="57973E65" w14:textId="60419722" w:rsidR="006B184A" w:rsidRDefault="006B184A" w:rsidP="006B184A">
      <w:pPr>
        <w:bidi/>
        <w:rPr>
          <w:color w:val="FF0000"/>
          <w:rtl/>
        </w:rPr>
      </w:pPr>
    </w:p>
    <w:p w14:paraId="4F4FE983" w14:textId="47BE3196" w:rsidR="006B184A" w:rsidRDefault="006B184A" w:rsidP="006B184A">
      <w:pPr>
        <w:bidi/>
        <w:rPr>
          <w:color w:val="FF0000"/>
          <w:rtl/>
        </w:rPr>
      </w:pPr>
    </w:p>
    <w:p w14:paraId="66813004" w14:textId="051BF235" w:rsidR="006B184A" w:rsidRDefault="006B184A" w:rsidP="006B184A">
      <w:pPr>
        <w:bidi/>
        <w:rPr>
          <w:color w:val="FF0000"/>
          <w:rtl/>
        </w:rPr>
      </w:pPr>
    </w:p>
    <w:p w14:paraId="1C278C2F" w14:textId="3439B201" w:rsidR="006B184A" w:rsidRDefault="006B184A" w:rsidP="006B184A">
      <w:pPr>
        <w:bidi/>
        <w:rPr>
          <w:color w:val="FF0000"/>
          <w:rtl/>
        </w:rPr>
      </w:pPr>
    </w:p>
    <w:p w14:paraId="246E9C6B" w14:textId="4273765C" w:rsidR="006B184A" w:rsidRDefault="006B184A" w:rsidP="006B184A">
      <w:pPr>
        <w:bidi/>
        <w:rPr>
          <w:color w:val="FF0000"/>
          <w:rtl/>
        </w:rPr>
      </w:pPr>
    </w:p>
    <w:p w14:paraId="629077D1" w14:textId="77777777" w:rsidR="006B184A" w:rsidRDefault="006B184A" w:rsidP="006B184A">
      <w:pPr>
        <w:bidi/>
        <w:rPr>
          <w:color w:val="FF0000"/>
          <w:rtl/>
        </w:rPr>
      </w:pPr>
    </w:p>
    <w:p w14:paraId="408F6710" w14:textId="77777777" w:rsidR="006B184A" w:rsidRPr="004A4107" w:rsidRDefault="006B184A" w:rsidP="006B184A">
      <w:pPr>
        <w:bidi/>
        <w:rPr>
          <w:color w:val="FF0000"/>
        </w:rPr>
      </w:pPr>
    </w:p>
    <w:p w14:paraId="40E7B892" w14:textId="4227CE1C" w:rsidR="0072564D" w:rsidRDefault="00DF4990" w:rsidP="003D3BB1">
      <w:pPr>
        <w:pStyle w:val="a3"/>
        <w:numPr>
          <w:ilvl w:val="1"/>
          <w:numId w:val="5"/>
        </w:numPr>
        <w:bidi/>
      </w:pPr>
      <w:r>
        <w:rPr>
          <w:rFonts w:hint="cs"/>
          <w:rtl/>
        </w:rPr>
        <w:lastRenderedPageBreak/>
        <w:t xml:space="preserve">הניחו כי המשימות הסתיימו לפי הסדר הבא: </w:t>
      </w:r>
      <w:r>
        <w:t>A, B, C</w:t>
      </w:r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משאמל</w:t>
      </w:r>
      <w:proofErr w:type="spellEnd"/>
      <w:r>
        <w:rPr>
          <w:rFonts w:hint="cs"/>
          <w:rtl/>
        </w:rPr>
        <w:t xml:space="preserve"> לימין). כתבו את סדר הריצה של המשימות בשני המקרים. </w:t>
      </w:r>
      <w:r w:rsidR="003D3BB1">
        <w:rPr>
          <w:rFonts w:hint="cs"/>
          <w:rtl/>
        </w:rPr>
        <w:t>העזרו בטבלת מעקב על בדיקת התנאים של המשימות.</w:t>
      </w:r>
    </w:p>
    <w:p w14:paraId="0C1AECBB" w14:textId="30824A85" w:rsidR="00775E98" w:rsidRDefault="00775E98" w:rsidP="00775E98">
      <w:pPr>
        <w:bidi/>
        <w:rPr>
          <w:rtl/>
        </w:rPr>
      </w:pPr>
    </w:p>
    <w:p w14:paraId="11718CDD" w14:textId="0780651C" w:rsidR="00775E98" w:rsidRDefault="00775E98" w:rsidP="00775E98">
      <w:pPr>
        <w:bidi/>
        <w:rPr>
          <w:rtl/>
        </w:rPr>
      </w:pPr>
      <w:r>
        <w:rPr>
          <w:noProof/>
        </w:rPr>
        <w:drawing>
          <wp:anchor distT="0" distB="0" distL="114300" distR="114300" simplePos="0" relativeHeight="251774976" behindDoc="0" locked="0" layoutInCell="1" allowOverlap="1" wp14:anchorId="560A32DF" wp14:editId="1BB83080">
            <wp:simplePos x="0" y="0"/>
            <wp:positionH relativeFrom="column">
              <wp:posOffset>450471</wp:posOffset>
            </wp:positionH>
            <wp:positionV relativeFrom="paragraph">
              <wp:posOffset>8255</wp:posOffset>
            </wp:positionV>
            <wp:extent cx="4387932" cy="2134898"/>
            <wp:effectExtent l="38100" t="38100" r="88900" b="93980"/>
            <wp:wrapSquare wrapText="bothSides"/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932" cy="2134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</wp:anchor>
        </w:drawing>
      </w:r>
    </w:p>
    <w:p w14:paraId="40FEF308" w14:textId="1A34FAE8" w:rsidR="00775E98" w:rsidRDefault="00775E98" w:rsidP="00775E98">
      <w:pPr>
        <w:bidi/>
        <w:rPr>
          <w:rtl/>
        </w:rPr>
      </w:pPr>
    </w:p>
    <w:p w14:paraId="12ED6014" w14:textId="77515862" w:rsidR="00775E98" w:rsidRDefault="00775E98" w:rsidP="00775E98">
      <w:pPr>
        <w:bidi/>
        <w:rPr>
          <w:rtl/>
        </w:rPr>
      </w:pPr>
    </w:p>
    <w:p w14:paraId="0443A9C3" w14:textId="652826F2" w:rsidR="00775E98" w:rsidRDefault="00775E98" w:rsidP="00775E98">
      <w:pPr>
        <w:bidi/>
        <w:rPr>
          <w:rtl/>
        </w:rPr>
      </w:pPr>
    </w:p>
    <w:p w14:paraId="181D8CA2" w14:textId="55563084" w:rsidR="00775E98" w:rsidRDefault="00775E98" w:rsidP="00775E98">
      <w:pPr>
        <w:bidi/>
        <w:rPr>
          <w:rtl/>
        </w:rPr>
      </w:pPr>
    </w:p>
    <w:p w14:paraId="29191BD8" w14:textId="434DF015" w:rsidR="00775E98" w:rsidRDefault="00775E98" w:rsidP="00775E98">
      <w:pPr>
        <w:bidi/>
        <w:rPr>
          <w:rtl/>
        </w:rPr>
      </w:pPr>
    </w:p>
    <w:p w14:paraId="20001B77" w14:textId="3F2A62CC" w:rsidR="00775E98" w:rsidRDefault="00775E98" w:rsidP="00775E98">
      <w:pPr>
        <w:bidi/>
        <w:rPr>
          <w:rtl/>
        </w:rPr>
      </w:pPr>
    </w:p>
    <w:p w14:paraId="581CF949" w14:textId="2F764A72" w:rsidR="00775E98" w:rsidRDefault="00775E98" w:rsidP="00775E98">
      <w:pPr>
        <w:bidi/>
        <w:rPr>
          <w:rtl/>
        </w:rPr>
      </w:pPr>
    </w:p>
    <w:p w14:paraId="54D3B825" w14:textId="00D1B103" w:rsidR="00775E98" w:rsidRDefault="00775E98" w:rsidP="00775E98">
      <w:pPr>
        <w:bidi/>
      </w:pPr>
    </w:p>
    <w:p w14:paraId="2450EE5E" w14:textId="74563D2B" w:rsidR="006F2513" w:rsidRDefault="00DF4990" w:rsidP="006F2513">
      <w:pPr>
        <w:pStyle w:val="a3"/>
        <w:numPr>
          <w:ilvl w:val="1"/>
          <w:numId w:val="5"/>
        </w:numPr>
        <w:bidi/>
      </w:pPr>
      <w:r>
        <w:rPr>
          <w:rFonts w:hint="cs"/>
          <w:rtl/>
        </w:rPr>
        <w:t>מה מסקנתכם מתוצאת סעיף ב'.</w:t>
      </w:r>
    </w:p>
    <w:p w14:paraId="2B759342" w14:textId="77777777" w:rsidR="006F2513" w:rsidRDefault="006F2513" w:rsidP="006F2513">
      <w:pPr>
        <w:pStyle w:val="a3"/>
        <w:bidi/>
        <w:ind w:left="1440"/>
      </w:pPr>
    </w:p>
    <w:p w14:paraId="2AAA6709" w14:textId="40E3331C" w:rsidR="006F2513" w:rsidRDefault="006F2513" w:rsidP="006F2513">
      <w:pPr>
        <w:pStyle w:val="a3"/>
        <w:bidi/>
        <w:ind w:left="1440"/>
      </w:pPr>
      <w:r w:rsidRPr="006F2513">
        <w:rPr>
          <w:rFonts w:hint="cs"/>
          <w:color w:val="0070C0"/>
          <w:rtl/>
        </w:rPr>
        <w:t xml:space="preserve">המסקנה היא שאלגברה בוליאנית אינה מתקיימת כאן, כלומר </w:t>
      </w:r>
      <w:r>
        <w:rPr>
          <w:rFonts w:hint="cs"/>
          <w:color w:val="0070C0"/>
          <w:rtl/>
        </w:rPr>
        <w:t>הערכים אכן בוליאני</w:t>
      </w:r>
      <w:r w:rsidR="00096761">
        <w:rPr>
          <w:rFonts w:hint="cs"/>
          <w:color w:val="0070C0"/>
          <w:rtl/>
        </w:rPr>
        <w:t>י</w:t>
      </w:r>
      <w:r>
        <w:rPr>
          <w:rFonts w:hint="cs"/>
          <w:color w:val="0070C0"/>
          <w:rtl/>
        </w:rPr>
        <w:t>ם אך לא ניתן לשנות את הביטויים לפי אקסיומות בוליאניות בגלל מבנה החומרה אשר בודקת את התנאים.</w:t>
      </w:r>
    </w:p>
    <w:p w14:paraId="399FC745" w14:textId="77777777" w:rsidR="001233EA" w:rsidRDefault="001233EA" w:rsidP="001233EA">
      <w:pPr>
        <w:pStyle w:val="a3"/>
        <w:rPr>
          <w:rtl/>
        </w:rPr>
      </w:pPr>
    </w:p>
    <w:p w14:paraId="18C43130" w14:textId="77777777" w:rsidR="001233EA" w:rsidRDefault="001233EA" w:rsidP="001233EA">
      <w:pPr>
        <w:pStyle w:val="a3"/>
        <w:bidi/>
        <w:ind w:left="1440"/>
        <w:rPr>
          <w:rtl/>
        </w:rPr>
      </w:pPr>
    </w:p>
    <w:p w14:paraId="1FEA5017" w14:textId="77777777" w:rsidR="00C63F5C" w:rsidRDefault="00C63F5C" w:rsidP="00C63F5C">
      <w:pPr>
        <w:pStyle w:val="a3"/>
        <w:bidi/>
        <w:ind w:left="1440"/>
      </w:pPr>
    </w:p>
    <w:p w14:paraId="43881F1A" w14:textId="08005DDC" w:rsidR="004E3573" w:rsidRPr="004E3573" w:rsidRDefault="004E3573" w:rsidP="0028250C">
      <w:pPr>
        <w:bidi/>
      </w:pPr>
      <w:r w:rsidRPr="0028250C">
        <w:rPr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 wp14:anchorId="470B6F85" wp14:editId="660ECE73">
                <wp:simplePos x="0" y="0"/>
                <wp:positionH relativeFrom="margin">
                  <wp:align>center</wp:align>
                </wp:positionH>
                <wp:positionV relativeFrom="paragraph">
                  <wp:posOffset>190500</wp:posOffset>
                </wp:positionV>
                <wp:extent cx="2183765" cy="304800"/>
                <wp:effectExtent l="0" t="0" r="26035" b="19050"/>
                <wp:wrapSquare wrapText="bothSides"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3765" cy="3048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AB328D" w14:textId="75B194C5" w:rsidR="004F6485" w:rsidRDefault="004F6485" w:rsidP="0028250C">
                            <w:pPr>
                              <w:jc w:val="right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13: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0B6F85" id="_x0000_s1052" type="#_x0000_t202" style="position:absolute;left:0;text-align:left;margin-left:0;margin-top:15pt;width:171.95pt;height:24pt;z-index:251698176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" fillcolor="#bdd6ee [1300]">
                <v:textbox>
                  <w:txbxContent>
                    <w:p w14:paraId="35AB328D" w14:textId="75B194C5" w:rsidR="004F6485" w:rsidRDefault="004F6485" w:rsidP="0028250C">
                      <w:pPr>
                        <w:jc w:val="right"/>
                      </w:pPr>
                      <w:r>
                        <w:rPr>
                          <w:rFonts w:hint="cs"/>
                          <w:rtl/>
                        </w:rPr>
                        <w:t>13:30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28250C">
        <w:rPr>
          <w:rFonts w:hint="cs"/>
          <w:u w:val="single"/>
          <w:rtl/>
        </w:rPr>
        <w:t>שעת</w:t>
      </w:r>
      <w:r w:rsidRPr="0028250C">
        <w:rPr>
          <w:u w:val="single"/>
          <w:rtl/>
        </w:rPr>
        <w:t xml:space="preserve"> </w:t>
      </w:r>
      <w:r w:rsidRPr="0028250C">
        <w:rPr>
          <w:rFonts w:hint="cs"/>
          <w:u w:val="single"/>
          <w:rtl/>
        </w:rPr>
        <w:t>סיום</w:t>
      </w:r>
      <w:r w:rsidRPr="0028250C">
        <w:rPr>
          <w:u w:val="single"/>
          <w:rtl/>
        </w:rPr>
        <w:t xml:space="preserve"> </w:t>
      </w:r>
      <w:r w:rsidRPr="0028250C">
        <w:rPr>
          <w:rFonts w:hint="cs"/>
          <w:u w:val="single"/>
          <w:rtl/>
        </w:rPr>
        <w:t>הניסוי</w:t>
      </w:r>
      <w:r>
        <w:rPr>
          <w:rFonts w:hint="cs"/>
          <w:rtl/>
        </w:rPr>
        <w:t xml:space="preserve">: </w:t>
      </w:r>
    </w:p>
    <w:p w14:paraId="3CBC7B9B" w14:textId="2D03DB49" w:rsidR="004E3573" w:rsidRDefault="004E3573">
      <w:pPr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  <w:rtl/>
        </w:rPr>
      </w:pPr>
    </w:p>
    <w:p w14:paraId="0C2FC0A6" w14:textId="1EFE5AE7" w:rsidR="00C63F5C" w:rsidRDefault="00C63F5C">
      <w:pPr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  <w:rtl/>
        </w:rPr>
      </w:pPr>
      <w:r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  <w:rtl/>
        </w:rPr>
        <w:br w:type="page"/>
      </w:r>
    </w:p>
    <w:p w14:paraId="2535C230" w14:textId="6A4F7C20" w:rsidR="00DF4990" w:rsidRDefault="00DF4990" w:rsidP="00D729E8">
      <w:pPr>
        <w:pStyle w:val="1"/>
        <w:bidi/>
        <w:rPr>
          <w:rtl/>
        </w:rPr>
      </w:pPr>
      <w:r>
        <w:rPr>
          <w:rFonts w:hint="cs"/>
          <w:rtl/>
        </w:rPr>
        <w:lastRenderedPageBreak/>
        <w:t xml:space="preserve">מהלך הניסוי </w:t>
      </w:r>
      <w:r>
        <w:rPr>
          <w:rtl/>
        </w:rPr>
        <w:t>–</w:t>
      </w:r>
      <w:r>
        <w:rPr>
          <w:rFonts w:hint="cs"/>
          <w:rtl/>
        </w:rPr>
        <w:t xml:space="preserve"> חלק ב'</w:t>
      </w:r>
      <w:bookmarkEnd w:id="1"/>
    </w:p>
    <w:p w14:paraId="1A677279" w14:textId="77777777" w:rsidR="00DF4990" w:rsidRDefault="00DF4990" w:rsidP="00DF4990">
      <w:pPr>
        <w:bidi/>
        <w:rPr>
          <w:rtl/>
        </w:rPr>
      </w:pPr>
    </w:p>
    <w:p w14:paraId="0D9F46EE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בחלק זה של הניסוי נבדוק את השפעת מתודולוגיית התוכנה על מעבד מרובה-ליבות על ביצועי המערכת. בפרט נתמקד בנושא </w:t>
      </w:r>
      <w:proofErr w:type="spellStart"/>
      <w:r>
        <w:rPr>
          <w:rFonts w:hint="cs"/>
          <w:rtl/>
        </w:rPr>
        <w:t>הגרנולאריות</w:t>
      </w:r>
      <w:proofErr w:type="spellEnd"/>
      <w:r>
        <w:rPr>
          <w:rFonts w:hint="cs"/>
          <w:rtl/>
        </w:rPr>
        <w:t xml:space="preserve"> ותזמון/סנכרון, כפי שכבר יצא לכם לראות בחלק א'.</w:t>
      </w:r>
    </w:p>
    <w:p w14:paraId="35793F13" w14:textId="77777777" w:rsidR="00026B70" w:rsidRDefault="00026B70" w:rsidP="00026B70">
      <w:pPr>
        <w:bidi/>
        <w:rPr>
          <w:rtl/>
        </w:rPr>
      </w:pPr>
      <w:r w:rsidRPr="0028250C">
        <w:rPr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708416" behindDoc="0" locked="0" layoutInCell="1" allowOverlap="1" wp14:anchorId="07759B84" wp14:editId="45DBC1BD">
                <wp:simplePos x="0" y="0"/>
                <wp:positionH relativeFrom="margin">
                  <wp:align>center</wp:align>
                </wp:positionH>
                <wp:positionV relativeFrom="paragraph">
                  <wp:posOffset>118745</wp:posOffset>
                </wp:positionV>
                <wp:extent cx="2183765" cy="304800"/>
                <wp:effectExtent l="0" t="0" r="26035" b="19050"/>
                <wp:wrapSquare wrapText="bothSides"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3765" cy="3048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857141" w14:textId="77777777" w:rsidR="004F6485" w:rsidRDefault="004F6485" w:rsidP="00026B70">
                            <w:pPr>
                              <w:jc w:val="right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תיבת טקסט למילוי התשוב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759B84" id="_x0000_s1053" type="#_x0000_t202" style="position:absolute;left:0;text-align:left;margin-left:0;margin-top:9.35pt;width:171.95pt;height:24pt;z-index:251708416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" fillcolor="#bdd6ee [1300]">
                <v:textbox>
                  <w:txbxContent>
                    <w:p w14:paraId="61857141" w14:textId="77777777" w:rsidR="004F6485" w:rsidRDefault="004F6485" w:rsidP="00026B70">
                      <w:pPr>
                        <w:jc w:val="right"/>
                      </w:pPr>
                      <w:r>
                        <w:rPr>
                          <w:rFonts w:hint="cs"/>
                          <w:rtl/>
                        </w:rPr>
                        <w:t>תיבת טקסט למילוי התשובה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037004">
        <w:rPr>
          <w:rFonts w:hint="cs"/>
          <w:u w:val="single"/>
          <w:rtl/>
        </w:rPr>
        <w:t>שעת</w:t>
      </w:r>
      <w:r w:rsidRPr="00037004">
        <w:rPr>
          <w:u w:val="single"/>
          <w:rtl/>
        </w:rPr>
        <w:t xml:space="preserve"> </w:t>
      </w:r>
      <w:r w:rsidRPr="00037004">
        <w:rPr>
          <w:rFonts w:hint="cs"/>
          <w:u w:val="single"/>
          <w:rtl/>
        </w:rPr>
        <w:t>התחלת</w:t>
      </w:r>
      <w:r w:rsidRPr="00037004">
        <w:rPr>
          <w:u w:val="single"/>
          <w:rtl/>
        </w:rPr>
        <w:t xml:space="preserve"> </w:t>
      </w:r>
      <w:r w:rsidRPr="00037004">
        <w:rPr>
          <w:rFonts w:hint="cs"/>
          <w:u w:val="single"/>
          <w:rtl/>
        </w:rPr>
        <w:t>הניסוי</w:t>
      </w:r>
      <w:r>
        <w:rPr>
          <w:rFonts w:hint="cs"/>
          <w:rtl/>
        </w:rPr>
        <w:t xml:space="preserve">: </w:t>
      </w:r>
    </w:p>
    <w:p w14:paraId="3BC07641" w14:textId="77777777" w:rsidR="00026B70" w:rsidRDefault="00026B70" w:rsidP="0028250C">
      <w:pPr>
        <w:bidi/>
        <w:rPr>
          <w:rtl/>
        </w:rPr>
      </w:pPr>
    </w:p>
    <w:p w14:paraId="3270CA11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בחלק זה נתנסה במימוש אלגוריתם </w:t>
      </w:r>
      <w:r>
        <w:t>White Balance</w:t>
      </w:r>
      <w:r>
        <w:rPr>
          <w:rFonts w:hint="cs"/>
          <w:rtl/>
        </w:rPr>
        <w:t xml:space="preserve"> המשמש לאיזון צבעים בתמונה כך שצבעים </w:t>
      </w:r>
      <w:proofErr w:type="spellStart"/>
      <w:r>
        <w:rPr>
          <w:rFonts w:hint="cs"/>
          <w:rtl/>
        </w:rPr>
        <w:t>נייטלרים</w:t>
      </w:r>
      <w:proofErr w:type="spellEnd"/>
      <w:r>
        <w:rPr>
          <w:rFonts w:hint="cs"/>
          <w:rtl/>
        </w:rPr>
        <w:t xml:space="preserve"> יוצגו באופן תקין. האלגוריתם מבצע זאת על ידי שינוי העוצמות של הצבעים המרכיבים את התמונה (בדרך כלל אדום, ירוק וכחול) כך שהתמהיל הכולל שלהם ישתנה באופן שבו צבע </w:t>
      </w:r>
      <w:proofErr w:type="spellStart"/>
      <w:r>
        <w:rPr>
          <w:rFonts w:hint="cs"/>
          <w:rtl/>
        </w:rPr>
        <w:t>נייטרלי</w:t>
      </w:r>
      <w:proofErr w:type="spellEnd"/>
      <w:r>
        <w:rPr>
          <w:rFonts w:hint="cs"/>
          <w:rtl/>
        </w:rPr>
        <w:t xml:space="preserve"> יופיע באופן נכון או נעים יותר לעין.</w:t>
      </w:r>
    </w:p>
    <w:p w14:paraId="2C04AB18" w14:textId="77777777" w:rsidR="00DF4990" w:rsidRDefault="00DF4990" w:rsidP="00DF4990">
      <w:pPr>
        <w:bidi/>
        <w:jc w:val="center"/>
        <w:rPr>
          <w:rtl/>
        </w:rPr>
      </w:pPr>
      <w:r>
        <w:rPr>
          <w:noProof/>
        </w:rPr>
        <w:drawing>
          <wp:inline distT="0" distB="0" distL="0" distR="0" wp14:anchorId="44EE14F6" wp14:editId="7CA70624">
            <wp:extent cx="3209925" cy="2403433"/>
            <wp:effectExtent l="0" t="0" r="0" b="0"/>
            <wp:docPr id="88" name="Picture 88" descr="File:Lily-M7292-As-shot-and-manu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 descr="File:Lily-M7292-As-shot-and-manual.jp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9251" cy="2417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4850B" w14:textId="77777777" w:rsidR="00DF4990" w:rsidRDefault="00DF4990" w:rsidP="00DF4990">
      <w:pPr>
        <w:pStyle w:val="a4"/>
        <w:jc w:val="center"/>
      </w:pPr>
      <w:bookmarkStart w:id="12" w:name="_Toc377834054"/>
      <w:r>
        <w:t>Figure</w:t>
      </w:r>
      <w:r>
        <w:rPr>
          <w:rtl/>
        </w:rP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Figure \* 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28</w:t>
      </w:r>
      <w:r>
        <w:rPr>
          <w:rtl/>
        </w:rPr>
        <w:fldChar w:fldCharType="end"/>
      </w:r>
      <w:r>
        <w:t xml:space="preserve"> - Color balance example</w:t>
      </w:r>
      <w:bookmarkEnd w:id="12"/>
    </w:p>
    <w:p w14:paraId="7610E237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 באיור 28 ניתן לראות דוגמא לתמונה מקורית מצד שמאל והתמונה שמתקבלת אחרי ביצוע </w:t>
      </w:r>
      <w:r>
        <w:t>Color balance</w:t>
      </w:r>
      <w:r>
        <w:rPr>
          <w:rFonts w:hint="cs"/>
          <w:rtl/>
        </w:rPr>
        <w:t xml:space="preserve"> כך הפני השטח האפורים ייראו </w:t>
      </w:r>
      <w:proofErr w:type="spellStart"/>
      <w:r>
        <w:rPr>
          <w:rFonts w:hint="cs"/>
          <w:rtl/>
        </w:rPr>
        <w:t>נייטרלים</w:t>
      </w:r>
      <w:proofErr w:type="spellEnd"/>
      <w:r>
        <w:rPr>
          <w:rFonts w:hint="cs"/>
          <w:rtl/>
        </w:rPr>
        <w:t xml:space="preserve"> באותה תאורה.</w:t>
      </w:r>
    </w:p>
    <w:p w14:paraId="00C3556A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לפניכם שלד תוכנית המבצעת </w:t>
      </w:r>
      <w:r>
        <w:t>White Balance</w:t>
      </w:r>
      <w:r>
        <w:rPr>
          <w:rFonts w:hint="cs"/>
          <w:rtl/>
        </w:rPr>
        <w:t xml:space="preserve"> לתמונה </w:t>
      </w:r>
      <w:r>
        <w:t>Lenna</w:t>
      </w:r>
      <w:r>
        <w:rPr>
          <w:rFonts w:hint="cs"/>
          <w:rtl/>
        </w:rPr>
        <w:t xml:space="preserve"> (זהו חלק מתמונת האמצע של המגזין </w:t>
      </w:r>
      <w:r>
        <w:t>Playboy</w:t>
      </w:r>
      <w:r>
        <w:rPr>
          <w:rFonts w:hint="cs"/>
          <w:rtl/>
        </w:rPr>
        <w:t xml:space="preserve"> מנובמבר 1972 המציג את פניה של הדוגמנית השבדית </w:t>
      </w:r>
      <w:r>
        <w:t>Lena Soderberg</w:t>
      </w:r>
      <w:r>
        <w:rPr>
          <w:rFonts w:hint="cs"/>
          <w:rtl/>
        </w:rPr>
        <w:t>, תמונה זו משמשת לרוב לבדיקה של אלגוריתמי עיבוד תמונה שונים).</w:t>
      </w:r>
    </w:p>
    <w:p w14:paraId="60B079AE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תוכן התמונה נתון ב-3 מטריצות בגודל </w:t>
      </w:r>
      <w:r>
        <w:t>128x128</w:t>
      </w:r>
      <w:r>
        <w:rPr>
          <w:rFonts w:hint="cs"/>
          <w:rtl/>
        </w:rPr>
        <w:t xml:space="preserve"> בשמות </w:t>
      </w:r>
      <w:proofErr w:type="spellStart"/>
      <w:r>
        <w:t>lennaR</w:t>
      </w:r>
      <w:proofErr w:type="spellEnd"/>
      <w:r>
        <w:t xml:space="preserve">, </w:t>
      </w:r>
      <w:proofErr w:type="spellStart"/>
      <w:r>
        <w:t>lennaG</w:t>
      </w:r>
      <w:proofErr w:type="spellEnd"/>
      <w:r>
        <w:t xml:space="preserve">, </w:t>
      </w:r>
      <w:proofErr w:type="spellStart"/>
      <w:r>
        <w:t>lennaB</w:t>
      </w:r>
      <w:proofErr w:type="spellEnd"/>
      <w:r>
        <w:rPr>
          <w:rFonts w:hint="cs"/>
          <w:rtl/>
        </w:rPr>
        <w:t xml:space="preserve"> עבור צבעי האדום, ירוק וכחול בהתאמה. ערכי מטריצות אלה מוגדרות בקבצים </w:t>
      </w:r>
      <w:proofErr w:type="spellStart"/>
      <w:r>
        <w:t>lennaR.h</w:t>
      </w:r>
      <w:proofErr w:type="spellEnd"/>
      <w:r>
        <w:t xml:space="preserve">, </w:t>
      </w:r>
      <w:proofErr w:type="spellStart"/>
      <w:r>
        <w:t>lennaG.h</w:t>
      </w:r>
      <w:proofErr w:type="spellEnd"/>
      <w:r>
        <w:t xml:space="preserve">, </w:t>
      </w:r>
      <w:proofErr w:type="spellStart"/>
      <w:r>
        <w:t>lennaB.h</w:t>
      </w:r>
      <w:proofErr w:type="spellEnd"/>
      <w:r>
        <w:rPr>
          <w:rFonts w:hint="cs"/>
          <w:rtl/>
        </w:rPr>
        <w:t>.</w:t>
      </w:r>
    </w:p>
    <w:tbl>
      <w:tblPr>
        <w:tblStyle w:val="a5"/>
        <w:bidiVisual/>
        <w:tblW w:w="0" w:type="auto"/>
        <w:tblLook w:val="04A0" w:firstRow="1" w:lastRow="0" w:firstColumn="1" w:lastColumn="0" w:noHBand="0" w:noVBand="1"/>
      </w:tblPr>
      <w:tblGrid>
        <w:gridCol w:w="9350"/>
      </w:tblGrid>
      <w:tr w:rsidR="00DF4990" w14:paraId="499C09D8" w14:textId="77777777" w:rsidTr="00EA1E5B">
        <w:tc>
          <w:tcPr>
            <w:tcW w:w="9576" w:type="dxa"/>
          </w:tcPr>
          <w:p w14:paraId="6D38EE90" w14:textId="77777777" w:rsidR="00DF4990" w:rsidRDefault="00DF4990" w:rsidP="00EA1E5B">
            <w:r>
              <w:t>/* Header file for all HAL specific macros */</w:t>
            </w:r>
          </w:p>
          <w:p w14:paraId="3C24F443" w14:textId="77777777" w:rsidR="00DF4990" w:rsidRDefault="00DF4990" w:rsidP="00EA1E5B">
            <w:r>
              <w:t>#include "C:\cygwin\home\plurality\include\hal.h"</w:t>
            </w:r>
          </w:p>
          <w:p w14:paraId="70BB822F" w14:textId="77777777" w:rsidR="00DF4990" w:rsidRDefault="00DF4990" w:rsidP="00EA1E5B">
            <w:r>
              <w:t>#include "</w:t>
            </w:r>
            <w:proofErr w:type="spellStart"/>
            <w:r>
              <w:t>top_enums.h</w:t>
            </w:r>
            <w:proofErr w:type="spellEnd"/>
            <w:r>
              <w:t>"</w:t>
            </w:r>
          </w:p>
          <w:p w14:paraId="647E28BA" w14:textId="77777777" w:rsidR="00DF4990" w:rsidRDefault="00DF4990" w:rsidP="00EA1E5B"/>
          <w:p w14:paraId="56ED57E3" w14:textId="77777777" w:rsidR="00DF4990" w:rsidRDefault="00DF4990" w:rsidP="00EA1E5B">
            <w:r>
              <w:t>/* source code for white balance */</w:t>
            </w:r>
          </w:p>
          <w:p w14:paraId="6A518404" w14:textId="77777777" w:rsidR="00DF4990" w:rsidRDefault="00DF4990" w:rsidP="00EA1E5B">
            <w:r>
              <w:t>#include "</w:t>
            </w:r>
            <w:proofErr w:type="spellStart"/>
            <w:r>
              <w:t>lennaR.h</w:t>
            </w:r>
            <w:proofErr w:type="spellEnd"/>
            <w:r>
              <w:t>"</w:t>
            </w:r>
          </w:p>
          <w:p w14:paraId="54428483" w14:textId="77777777" w:rsidR="00DF4990" w:rsidRDefault="00DF4990" w:rsidP="00EA1E5B">
            <w:r>
              <w:t>#include "</w:t>
            </w:r>
            <w:proofErr w:type="spellStart"/>
            <w:r>
              <w:t>lennaG.h</w:t>
            </w:r>
            <w:proofErr w:type="spellEnd"/>
            <w:r>
              <w:t>"</w:t>
            </w:r>
          </w:p>
          <w:p w14:paraId="16E2877C" w14:textId="77777777" w:rsidR="00DF4990" w:rsidRDefault="00DF4990" w:rsidP="00EA1E5B">
            <w:r>
              <w:t>#include "</w:t>
            </w:r>
            <w:proofErr w:type="spellStart"/>
            <w:r>
              <w:t>lennaB.h</w:t>
            </w:r>
            <w:proofErr w:type="spellEnd"/>
            <w:r>
              <w:t>"</w:t>
            </w:r>
          </w:p>
          <w:p w14:paraId="0B74571F" w14:textId="77777777" w:rsidR="00DF4990" w:rsidRDefault="00DF4990" w:rsidP="00EA1E5B"/>
          <w:p w14:paraId="093F0726" w14:textId="77777777" w:rsidR="00DF4990" w:rsidRDefault="00DF4990" w:rsidP="00EA1E5B">
            <w:r>
              <w:lastRenderedPageBreak/>
              <w:t>/** Tasks **/</w:t>
            </w:r>
          </w:p>
          <w:p w14:paraId="5201E9D6" w14:textId="77777777" w:rsidR="00DF4990" w:rsidRDefault="00DF4990" w:rsidP="00EA1E5B">
            <w:r>
              <w:t xml:space="preserve">void </w:t>
            </w:r>
            <w:proofErr w:type="spellStart"/>
            <w:r>
              <w:t>init</w:t>
            </w:r>
            <w:proofErr w:type="spellEnd"/>
            <w:r>
              <w:t>(void) HAL_DEC_TASK;</w:t>
            </w:r>
          </w:p>
          <w:p w14:paraId="2E7496F4" w14:textId="77777777" w:rsidR="00DF4990" w:rsidRDefault="00DF4990" w:rsidP="00EA1E5B"/>
          <w:p w14:paraId="49CFCACF" w14:textId="77777777" w:rsidR="00DF4990" w:rsidRDefault="00DF4990" w:rsidP="00EA1E5B">
            <w:r>
              <w:t xml:space="preserve">void </w:t>
            </w:r>
            <w:proofErr w:type="spellStart"/>
            <w:r>
              <w:t>rbalance</w:t>
            </w:r>
            <w:proofErr w:type="spellEnd"/>
            <w:r>
              <w:t xml:space="preserve"> (void) HAL_DEC_TASK;</w:t>
            </w:r>
          </w:p>
          <w:p w14:paraId="43A43B92" w14:textId="77777777" w:rsidR="00DF4990" w:rsidRDefault="00DF4990" w:rsidP="00EA1E5B">
            <w:r>
              <w:t xml:space="preserve">void </w:t>
            </w:r>
            <w:proofErr w:type="spellStart"/>
            <w:r>
              <w:t>gbalance</w:t>
            </w:r>
            <w:proofErr w:type="spellEnd"/>
            <w:r>
              <w:t xml:space="preserve"> (void) HAL_DEC_TASK;</w:t>
            </w:r>
          </w:p>
          <w:p w14:paraId="0E8E17C0" w14:textId="77777777" w:rsidR="00DF4990" w:rsidRDefault="00DF4990" w:rsidP="00EA1E5B">
            <w:r>
              <w:t xml:space="preserve">void </w:t>
            </w:r>
            <w:proofErr w:type="spellStart"/>
            <w:r>
              <w:t>bbalance</w:t>
            </w:r>
            <w:proofErr w:type="spellEnd"/>
            <w:r>
              <w:t xml:space="preserve"> (void) HAL_DEC_TASK;</w:t>
            </w:r>
          </w:p>
          <w:p w14:paraId="7C31CDB4" w14:textId="77777777" w:rsidR="00DF4990" w:rsidRDefault="00DF4990" w:rsidP="00EA1E5B"/>
          <w:p w14:paraId="1DAD71FF" w14:textId="77777777" w:rsidR="00DF4990" w:rsidRDefault="00DF4990" w:rsidP="00EA1E5B">
            <w:r>
              <w:t>void finish (void) HAL_DEC_TASK;</w:t>
            </w:r>
          </w:p>
          <w:p w14:paraId="21FB0401" w14:textId="77777777" w:rsidR="00DF4990" w:rsidRDefault="00DF4990" w:rsidP="00EA1E5B">
            <w:r>
              <w:t>/***********/</w:t>
            </w:r>
          </w:p>
          <w:p w14:paraId="35D54EF7" w14:textId="77777777" w:rsidR="00DF4990" w:rsidRDefault="00DF4990" w:rsidP="00EA1E5B"/>
          <w:p w14:paraId="534320D6" w14:textId="77777777" w:rsidR="00DF4990" w:rsidRDefault="00DF4990" w:rsidP="00EA1E5B">
            <w:r>
              <w:t>/** Defines **/</w:t>
            </w:r>
          </w:p>
          <w:p w14:paraId="514F9A0B" w14:textId="77777777" w:rsidR="00DF4990" w:rsidRDefault="00DF4990" w:rsidP="00EA1E5B">
            <w:r>
              <w:t>#define DIM 128</w:t>
            </w:r>
          </w:p>
          <w:p w14:paraId="75D56BD7" w14:textId="77777777" w:rsidR="00DF4990" w:rsidRDefault="00DF4990" w:rsidP="00EA1E5B"/>
          <w:p w14:paraId="1796FAC3" w14:textId="77777777" w:rsidR="00DF4990" w:rsidRDefault="00DF4990" w:rsidP="00EA1E5B">
            <w:r>
              <w:t>#define RFACTOR 1.017f</w:t>
            </w:r>
          </w:p>
          <w:p w14:paraId="161ED4CC" w14:textId="77777777" w:rsidR="00DF4990" w:rsidRDefault="00DF4990" w:rsidP="00EA1E5B">
            <w:r>
              <w:t>#define GFACTOR 1</w:t>
            </w:r>
          </w:p>
          <w:p w14:paraId="37D6544D" w14:textId="77777777" w:rsidR="00DF4990" w:rsidRDefault="00DF4990" w:rsidP="00EA1E5B">
            <w:r>
              <w:t>#define BFACTOR 1.347f</w:t>
            </w:r>
          </w:p>
          <w:p w14:paraId="346CDEAC" w14:textId="77777777" w:rsidR="00DF4990" w:rsidRDefault="00DF4990" w:rsidP="00EA1E5B">
            <w:r>
              <w:t>/*************/</w:t>
            </w:r>
          </w:p>
          <w:p w14:paraId="4FA73803" w14:textId="77777777" w:rsidR="00DF4990" w:rsidRDefault="00DF4990" w:rsidP="00EA1E5B"/>
          <w:p w14:paraId="5D1CA886" w14:textId="77777777" w:rsidR="00DF4990" w:rsidRDefault="00DF4990" w:rsidP="00EA1E5B">
            <w:r>
              <w:t xml:space="preserve">/** </w:t>
            </w:r>
            <w:proofErr w:type="spellStart"/>
            <w:r>
              <w:t>Globals</w:t>
            </w:r>
            <w:proofErr w:type="spellEnd"/>
            <w:r>
              <w:t xml:space="preserve"> **/</w:t>
            </w:r>
          </w:p>
          <w:p w14:paraId="2F7A09ED" w14:textId="77777777" w:rsidR="00DF4990" w:rsidRDefault="00DF4990" w:rsidP="00EA1E5B">
            <w:r>
              <w:t xml:space="preserve">unsigned char </w:t>
            </w:r>
            <w:proofErr w:type="spellStart"/>
            <w:proofErr w:type="gramStart"/>
            <w:r>
              <w:t>rresult</w:t>
            </w:r>
            <w:proofErr w:type="spellEnd"/>
            <w:r>
              <w:t>[</w:t>
            </w:r>
            <w:proofErr w:type="gramEnd"/>
            <w:r>
              <w:t>DIM][DIM] = { 0 };</w:t>
            </w:r>
          </w:p>
          <w:p w14:paraId="77DB9C7D" w14:textId="77777777" w:rsidR="00DF4990" w:rsidRDefault="00DF4990" w:rsidP="00EA1E5B">
            <w:r>
              <w:t xml:space="preserve">unsigned char </w:t>
            </w:r>
            <w:proofErr w:type="spellStart"/>
            <w:proofErr w:type="gramStart"/>
            <w:r>
              <w:t>gresult</w:t>
            </w:r>
            <w:proofErr w:type="spellEnd"/>
            <w:r>
              <w:t>[</w:t>
            </w:r>
            <w:proofErr w:type="gramEnd"/>
            <w:r>
              <w:t>DIM][DIM] = { 0 };</w:t>
            </w:r>
          </w:p>
          <w:p w14:paraId="3F0F6DFB" w14:textId="77777777" w:rsidR="00DF4990" w:rsidRDefault="00DF4990" w:rsidP="00EA1E5B">
            <w:r>
              <w:t xml:space="preserve">unsigned char </w:t>
            </w:r>
            <w:proofErr w:type="spellStart"/>
            <w:proofErr w:type="gramStart"/>
            <w:r>
              <w:t>bresult</w:t>
            </w:r>
            <w:proofErr w:type="spellEnd"/>
            <w:r>
              <w:t>[</w:t>
            </w:r>
            <w:proofErr w:type="gramEnd"/>
            <w:r>
              <w:t>DIM][DIM] = { 0 };</w:t>
            </w:r>
          </w:p>
          <w:p w14:paraId="4DFB18B7" w14:textId="77777777" w:rsidR="00DF4990" w:rsidRDefault="00DF4990" w:rsidP="00EA1E5B"/>
          <w:p w14:paraId="34EFF8DA" w14:textId="77777777" w:rsidR="00DF4990" w:rsidRDefault="00DF4990" w:rsidP="00EA1E5B">
            <w:r>
              <w:t xml:space="preserve">int </w:t>
            </w:r>
            <w:proofErr w:type="spellStart"/>
            <w:r>
              <w:t>finish_flag</w:t>
            </w:r>
            <w:proofErr w:type="spellEnd"/>
            <w:r>
              <w:t>;</w:t>
            </w:r>
          </w:p>
          <w:p w14:paraId="752A8AE6" w14:textId="77777777" w:rsidR="00DF4990" w:rsidRDefault="00DF4990" w:rsidP="00EA1E5B">
            <w:r>
              <w:t>/*************/</w:t>
            </w:r>
          </w:p>
          <w:p w14:paraId="7C1F933C" w14:textId="77777777" w:rsidR="00DF4990" w:rsidRDefault="00DF4990" w:rsidP="00EA1E5B"/>
          <w:p w14:paraId="62606466" w14:textId="77777777" w:rsidR="00DF4990" w:rsidRDefault="00DF4990" w:rsidP="00EA1E5B">
            <w:r>
              <w:t xml:space="preserve">void </w:t>
            </w:r>
            <w:proofErr w:type="spellStart"/>
            <w:r>
              <w:t>init</w:t>
            </w:r>
            <w:proofErr w:type="spellEnd"/>
            <w:r>
              <w:t>(void) {</w:t>
            </w:r>
          </w:p>
          <w:p w14:paraId="26F883C9" w14:textId="77777777" w:rsidR="00DF4990" w:rsidRDefault="00DF4990" w:rsidP="00EA1E5B">
            <w:r>
              <w:tab/>
              <w:t xml:space="preserve">/* set r5 to be the number of Active </w:t>
            </w:r>
            <w:proofErr w:type="gramStart"/>
            <w:r>
              <w:t>cores  *</w:t>
            </w:r>
            <w:proofErr w:type="gramEnd"/>
            <w:r>
              <w:t>/</w:t>
            </w:r>
          </w:p>
          <w:p w14:paraId="26E46A9F" w14:textId="77777777" w:rsidR="00DF4990" w:rsidRDefault="00DF4990" w:rsidP="00EA1E5B">
            <w:r>
              <w:tab/>
              <w:t>/* in this code r5=1 there for single active core */</w:t>
            </w:r>
          </w:p>
          <w:p w14:paraId="23DB1CDF" w14:textId="77777777" w:rsidR="00DF4990" w:rsidRDefault="00DF4990" w:rsidP="00EA1E5B">
            <w:r>
              <w:tab/>
            </w:r>
            <w:proofErr w:type="spellStart"/>
            <w:r>
              <w:t>asm</w:t>
            </w:r>
            <w:proofErr w:type="spellEnd"/>
            <w:r>
              <w:t xml:space="preserve"> volatile (</w:t>
            </w:r>
            <w:proofErr w:type="gramStart"/>
            <w:r>
              <w:t>".long</w:t>
            </w:r>
            <w:proofErr w:type="gramEnd"/>
            <w:r>
              <w:t xml:space="preserve"> 0x81B000A0;"</w:t>
            </w:r>
          </w:p>
          <w:p w14:paraId="27EF58F3" w14:textId="77777777" w:rsidR="00DF4990" w:rsidRDefault="00DF4990" w:rsidP="00EA1E5B">
            <w:r>
              <w:tab/>
            </w:r>
            <w:r>
              <w:tab/>
            </w:r>
            <w:r>
              <w:tab/>
              <w:t xml:space="preserve">"set </w:t>
            </w:r>
            <w:proofErr w:type="gramStart"/>
            <w:r>
              <w:t>256,%</w:t>
            </w:r>
            <w:proofErr w:type="gramEnd"/>
            <w:r>
              <w:t>r6;"</w:t>
            </w:r>
          </w:p>
          <w:p w14:paraId="24343620" w14:textId="77777777" w:rsidR="00DF4990" w:rsidRDefault="00DF4990" w:rsidP="00EA1E5B">
            <w:r>
              <w:tab/>
            </w:r>
            <w:r>
              <w:tab/>
            </w:r>
            <w:r>
              <w:tab/>
              <w:t xml:space="preserve">"set </w:t>
            </w:r>
            <w:proofErr w:type="gramStart"/>
            <w:r>
              <w:t>1,%</w:t>
            </w:r>
            <w:proofErr w:type="gramEnd"/>
            <w:r>
              <w:t>r5;"</w:t>
            </w:r>
          </w:p>
          <w:p w14:paraId="020D26EC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start_</w:t>
            </w:r>
            <w:proofErr w:type="gramStart"/>
            <w:r>
              <w:t>loop</w:t>
            </w:r>
            <w:proofErr w:type="spellEnd"/>
            <w:r>
              <w:t>:;</w:t>
            </w:r>
            <w:proofErr w:type="gramEnd"/>
            <w:r>
              <w:t>"</w:t>
            </w:r>
          </w:p>
          <w:p w14:paraId="4D9ACF2D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cmp</w:t>
            </w:r>
            <w:proofErr w:type="spellEnd"/>
            <w:r>
              <w:t xml:space="preserve"> %r</w:t>
            </w:r>
            <w:proofErr w:type="gramStart"/>
            <w:r>
              <w:t>5,%</w:t>
            </w:r>
            <w:proofErr w:type="gramEnd"/>
            <w:r>
              <w:t>r6;"</w:t>
            </w:r>
          </w:p>
          <w:p w14:paraId="470AC7F8" w14:textId="77777777" w:rsidR="00DF4990" w:rsidRDefault="00DF4990" w:rsidP="00EA1E5B">
            <w:r>
              <w:tab/>
            </w:r>
            <w:r>
              <w:tab/>
            </w:r>
            <w:r>
              <w:tab/>
              <w:t xml:space="preserve">"be </w:t>
            </w:r>
            <w:proofErr w:type="spellStart"/>
            <w:r>
              <w:t>end_loop</w:t>
            </w:r>
            <w:proofErr w:type="spellEnd"/>
            <w:r>
              <w:t>;"</w:t>
            </w:r>
          </w:p>
          <w:p w14:paraId="03A63EAD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nop</w:t>
            </w:r>
            <w:proofErr w:type="spellEnd"/>
            <w:r>
              <w:t>;"</w:t>
            </w:r>
          </w:p>
          <w:p w14:paraId="1BBF3490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sta</w:t>
            </w:r>
            <w:proofErr w:type="spellEnd"/>
            <w:r>
              <w:t xml:space="preserve"> %r</w:t>
            </w:r>
            <w:proofErr w:type="gramStart"/>
            <w:r>
              <w:t>0,[</w:t>
            </w:r>
            <w:proofErr w:type="gramEnd"/>
            <w:r>
              <w:t>%r5]222;"</w:t>
            </w:r>
          </w:p>
          <w:p w14:paraId="11503741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ba</w:t>
            </w:r>
            <w:proofErr w:type="spellEnd"/>
            <w:r>
              <w:t xml:space="preserve"> </w:t>
            </w:r>
            <w:proofErr w:type="spellStart"/>
            <w:r>
              <w:t>start_loop</w:t>
            </w:r>
            <w:proofErr w:type="spellEnd"/>
            <w:r>
              <w:t>;"</w:t>
            </w:r>
          </w:p>
          <w:p w14:paraId="4D648244" w14:textId="77777777" w:rsidR="00DF4990" w:rsidRDefault="00DF4990" w:rsidP="00EA1E5B">
            <w:r>
              <w:tab/>
            </w:r>
            <w:r>
              <w:tab/>
            </w:r>
            <w:r>
              <w:tab/>
              <w:t>"add %r5,</w:t>
            </w:r>
            <w:proofErr w:type="gramStart"/>
            <w:r>
              <w:t>1,%</w:t>
            </w:r>
            <w:proofErr w:type="gramEnd"/>
            <w:r>
              <w:t>r5;"</w:t>
            </w:r>
          </w:p>
          <w:p w14:paraId="23E659C0" w14:textId="77777777" w:rsidR="00DF4990" w:rsidRDefault="00DF4990" w:rsidP="00EA1E5B">
            <w:r>
              <w:tab/>
            </w:r>
            <w:r>
              <w:tab/>
            </w:r>
            <w:r>
              <w:tab/>
              <w:t>"</w:t>
            </w:r>
            <w:proofErr w:type="spellStart"/>
            <w:r>
              <w:t>end_loop</w:t>
            </w:r>
            <w:proofErr w:type="spellEnd"/>
            <w:r>
              <w:t>:"</w:t>
            </w:r>
          </w:p>
          <w:p w14:paraId="570DD591" w14:textId="77777777" w:rsidR="00DF4990" w:rsidRDefault="00DF4990" w:rsidP="00EA1E5B">
            <w:r>
              <w:tab/>
            </w:r>
            <w:r>
              <w:tab/>
            </w:r>
            <w:r>
              <w:tab/>
            </w:r>
            <w:proofErr w:type="gramStart"/>
            <w:r>
              <w:t>".long</w:t>
            </w:r>
            <w:proofErr w:type="gramEnd"/>
            <w:r>
              <w:t xml:space="preserve"> 0x81B000E0;");</w:t>
            </w:r>
          </w:p>
          <w:p w14:paraId="48C70C11" w14:textId="77777777" w:rsidR="00DF4990" w:rsidRDefault="00DF4990" w:rsidP="00EA1E5B"/>
          <w:p w14:paraId="1726D3B3" w14:textId="77777777" w:rsidR="00DF4990" w:rsidRDefault="00DF4990" w:rsidP="00EA1E5B">
            <w:r>
              <w:tab/>
              <w:t>//HAL_SET_</w:t>
            </w:r>
            <w:proofErr w:type="gramStart"/>
            <w:r>
              <w:t>QUOTA(</w:t>
            </w:r>
            <w:proofErr w:type="spellStart"/>
            <w:proofErr w:type="gramEnd"/>
            <w:r>
              <w:t>rbalance</w:t>
            </w:r>
            <w:proofErr w:type="spellEnd"/>
            <w:r>
              <w:t>, DIM);</w:t>
            </w:r>
          </w:p>
          <w:p w14:paraId="4794469B" w14:textId="77777777" w:rsidR="00DF4990" w:rsidRDefault="00DF4990" w:rsidP="00EA1E5B">
            <w:r>
              <w:tab/>
              <w:t>//HAL_SET_</w:t>
            </w:r>
            <w:proofErr w:type="gramStart"/>
            <w:r>
              <w:t>QUOTA(</w:t>
            </w:r>
            <w:proofErr w:type="spellStart"/>
            <w:proofErr w:type="gramEnd"/>
            <w:r>
              <w:t>gbalance</w:t>
            </w:r>
            <w:proofErr w:type="spellEnd"/>
            <w:r>
              <w:t>, DIM);</w:t>
            </w:r>
          </w:p>
          <w:p w14:paraId="1E657437" w14:textId="77777777" w:rsidR="00DF4990" w:rsidRDefault="00DF4990" w:rsidP="00EA1E5B">
            <w:r>
              <w:tab/>
              <w:t>//HAL_SET_</w:t>
            </w:r>
            <w:proofErr w:type="gramStart"/>
            <w:r>
              <w:t>QUOTA(</w:t>
            </w:r>
            <w:proofErr w:type="spellStart"/>
            <w:proofErr w:type="gramEnd"/>
            <w:r>
              <w:t>bbalance</w:t>
            </w:r>
            <w:proofErr w:type="spellEnd"/>
            <w:r>
              <w:t>, DIM);</w:t>
            </w:r>
          </w:p>
          <w:p w14:paraId="35281588" w14:textId="77777777" w:rsidR="00DF4990" w:rsidRDefault="00DF4990" w:rsidP="00EA1E5B"/>
          <w:p w14:paraId="5DCEDB0C" w14:textId="77777777" w:rsidR="00DF4990" w:rsidRDefault="00DF4990" w:rsidP="00EA1E5B">
            <w:r>
              <w:tab/>
            </w:r>
            <w:proofErr w:type="spellStart"/>
            <w:r>
              <w:t>finish_flag</w:t>
            </w:r>
            <w:proofErr w:type="spellEnd"/>
            <w:r>
              <w:t xml:space="preserve"> = 0;</w:t>
            </w:r>
          </w:p>
          <w:p w14:paraId="63B630A0" w14:textId="77777777" w:rsidR="00DF4990" w:rsidRDefault="00DF4990" w:rsidP="00EA1E5B">
            <w:r>
              <w:t>}</w:t>
            </w:r>
          </w:p>
          <w:p w14:paraId="5F745F16" w14:textId="77777777" w:rsidR="00DF4990" w:rsidRDefault="00DF4990" w:rsidP="00EA1E5B"/>
          <w:p w14:paraId="0E70BD97" w14:textId="77777777" w:rsidR="00DF4990" w:rsidRDefault="00DF4990" w:rsidP="00EA1E5B">
            <w:r>
              <w:t xml:space="preserve">void </w:t>
            </w:r>
            <w:proofErr w:type="spellStart"/>
            <w:r>
              <w:t>rbalance</w:t>
            </w:r>
            <w:proofErr w:type="spellEnd"/>
            <w:r>
              <w:t>(void) {</w:t>
            </w:r>
          </w:p>
          <w:p w14:paraId="1626013B" w14:textId="77777777" w:rsidR="00DF4990" w:rsidRDefault="00DF4990" w:rsidP="00EA1E5B"/>
          <w:p w14:paraId="4B09F0D3" w14:textId="77777777" w:rsidR="00DF4990" w:rsidRDefault="00DF4990" w:rsidP="00EA1E5B"/>
          <w:p w14:paraId="5768B7ED" w14:textId="77777777" w:rsidR="00DF4990" w:rsidRDefault="00DF4990" w:rsidP="00EA1E5B">
            <w:r>
              <w:t>}</w:t>
            </w:r>
          </w:p>
          <w:p w14:paraId="6764E0CD" w14:textId="77777777" w:rsidR="00DF4990" w:rsidRDefault="00DF4990" w:rsidP="00EA1E5B"/>
          <w:p w14:paraId="24111348" w14:textId="77777777" w:rsidR="00DF4990" w:rsidRDefault="00DF4990" w:rsidP="00EA1E5B">
            <w:r>
              <w:t xml:space="preserve">void </w:t>
            </w:r>
            <w:proofErr w:type="spellStart"/>
            <w:r>
              <w:t>gbalance</w:t>
            </w:r>
            <w:proofErr w:type="spellEnd"/>
            <w:r>
              <w:t>(void) {</w:t>
            </w:r>
          </w:p>
          <w:p w14:paraId="3E1D7FD5" w14:textId="77777777" w:rsidR="00DF4990" w:rsidRDefault="00DF4990" w:rsidP="00EA1E5B"/>
          <w:p w14:paraId="0CBDDD95" w14:textId="77777777" w:rsidR="00DF4990" w:rsidRDefault="00DF4990" w:rsidP="00EA1E5B"/>
          <w:p w14:paraId="6AEA5061" w14:textId="77777777" w:rsidR="00DF4990" w:rsidRDefault="00DF4990" w:rsidP="00EA1E5B">
            <w:pPr>
              <w:rPr>
                <w:rtl/>
              </w:rPr>
            </w:pPr>
            <w:r>
              <w:t>}</w:t>
            </w:r>
          </w:p>
          <w:p w14:paraId="3A1A7C5E" w14:textId="77777777" w:rsidR="00DF4990" w:rsidRDefault="00DF4990" w:rsidP="00EA1E5B"/>
          <w:p w14:paraId="252207FA" w14:textId="77777777" w:rsidR="00DF4990" w:rsidRDefault="00DF4990" w:rsidP="00EA1E5B">
            <w:r>
              <w:t xml:space="preserve">void </w:t>
            </w:r>
            <w:proofErr w:type="spellStart"/>
            <w:r>
              <w:t>bbalance</w:t>
            </w:r>
            <w:proofErr w:type="spellEnd"/>
            <w:r>
              <w:t>(void) {</w:t>
            </w:r>
          </w:p>
          <w:p w14:paraId="2598D5E4" w14:textId="77777777" w:rsidR="00DF4990" w:rsidRDefault="00DF4990" w:rsidP="00EA1E5B"/>
          <w:p w14:paraId="73525E06" w14:textId="77777777" w:rsidR="00DF4990" w:rsidRDefault="00DF4990" w:rsidP="00EA1E5B"/>
          <w:p w14:paraId="39EDEFFC" w14:textId="77777777" w:rsidR="00DF4990" w:rsidRDefault="00DF4990" w:rsidP="00EA1E5B">
            <w:r>
              <w:t>}</w:t>
            </w:r>
          </w:p>
          <w:p w14:paraId="781C6E49" w14:textId="77777777" w:rsidR="00DF4990" w:rsidRDefault="00DF4990" w:rsidP="00EA1E5B"/>
          <w:p w14:paraId="75BFDB41" w14:textId="77777777" w:rsidR="00DF4990" w:rsidRDefault="00DF4990" w:rsidP="00EA1E5B">
            <w:r>
              <w:t>void finish(void) {</w:t>
            </w:r>
          </w:p>
          <w:p w14:paraId="5C4B4CD0" w14:textId="77777777" w:rsidR="00DF4990" w:rsidRDefault="00DF4990" w:rsidP="00EA1E5B">
            <w:r>
              <w:tab/>
            </w:r>
            <w:proofErr w:type="spellStart"/>
            <w:r>
              <w:t>finish_flag</w:t>
            </w:r>
            <w:proofErr w:type="spellEnd"/>
            <w:r>
              <w:t xml:space="preserve"> = 1;</w:t>
            </w:r>
          </w:p>
          <w:p w14:paraId="4FCEBFAC" w14:textId="77777777" w:rsidR="00DF4990" w:rsidRDefault="00DF4990" w:rsidP="00EA1E5B">
            <w:r>
              <w:t>}</w:t>
            </w:r>
          </w:p>
        </w:tc>
      </w:tr>
    </w:tbl>
    <w:p w14:paraId="02326D94" w14:textId="77777777" w:rsidR="00DF4990" w:rsidRDefault="00DF4990" w:rsidP="00DF4990">
      <w:pPr>
        <w:bidi/>
        <w:rPr>
          <w:rtl/>
        </w:rPr>
      </w:pPr>
    </w:p>
    <w:p w14:paraId="63A26C87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>מימוש האלגוריתם הינו הכפלה של רכיב צבע במטריצה בגורם המתאים (</w:t>
      </w:r>
      <w:r>
        <w:t>RFACTOR, GFACTOR, BFACTOR</w:t>
      </w:r>
      <w:r>
        <w:rPr>
          <w:rFonts w:hint="cs"/>
          <w:rtl/>
        </w:rPr>
        <w:t>).</w:t>
      </w:r>
    </w:p>
    <w:p w14:paraId="692A65DD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2.1  </w:t>
      </w:r>
    </w:p>
    <w:p w14:paraId="60FD0CF7" w14:textId="5B61BDB9" w:rsidR="000E225C" w:rsidRDefault="000E225C" w:rsidP="003D3BB1">
      <w:pPr>
        <w:bidi/>
        <w:jc w:val="both"/>
        <w:rPr>
          <w:rtl/>
        </w:rPr>
      </w:pPr>
      <w:r>
        <w:rPr>
          <w:rFonts w:hint="cs"/>
          <w:rtl/>
        </w:rPr>
        <w:t xml:space="preserve">א) </w:t>
      </w:r>
      <w:r w:rsidR="00BE6DB4">
        <w:rPr>
          <w:rFonts w:hint="cs"/>
          <w:rtl/>
        </w:rPr>
        <w:t>בכדי לחשב את תוצאת המכפלה עלינו להחליט מה נעשה כשהתוצאה תחרוג מטווח המספרים הרלוונטי. קיימת אפשרות להשתמש ב</w:t>
      </w:r>
      <w:r w:rsidR="00BE6DB4" w:rsidRPr="00BE6DB4">
        <w:t xml:space="preserve"> wrap around</w:t>
      </w:r>
      <w:r w:rsidR="00BE6DB4">
        <w:rPr>
          <w:rFonts w:hint="cs"/>
          <w:rtl/>
        </w:rPr>
        <w:t xml:space="preserve"> ואז נקבל את ה</w:t>
      </w:r>
      <w:r w:rsidR="00BE6DB4">
        <w:t>modulu255</w:t>
      </w:r>
      <w:r w:rsidR="00BE6DB4">
        <w:rPr>
          <w:rFonts w:hint="cs"/>
          <w:rtl/>
        </w:rPr>
        <w:t xml:space="preserve"> של המספר. הבעייתיות עם שימוש ב</w:t>
      </w:r>
      <w:r w:rsidR="00BE6DB4" w:rsidRPr="00BE6DB4">
        <w:t xml:space="preserve"> wrap around</w:t>
      </w:r>
      <w:r w:rsidR="00BE6DB4">
        <w:rPr>
          <w:rFonts w:hint="cs"/>
          <w:rtl/>
        </w:rPr>
        <w:t xml:space="preserve">זה שבמקום לקבל למשל 256 שמייצג צבע </w:t>
      </w:r>
      <w:r w:rsidR="003D3BB1">
        <w:rPr>
          <w:rFonts w:hint="cs"/>
          <w:rtl/>
        </w:rPr>
        <w:t>בהיר</w:t>
      </w:r>
      <w:r w:rsidR="00BE6DB4">
        <w:rPr>
          <w:rFonts w:hint="cs"/>
          <w:rtl/>
        </w:rPr>
        <w:t xml:space="preserve"> נקבל את הספרה 0 שמייצגת צבע </w:t>
      </w:r>
      <w:r w:rsidR="003D3BB1">
        <w:rPr>
          <w:rFonts w:hint="cs"/>
          <w:rtl/>
        </w:rPr>
        <w:t>כהה</w:t>
      </w:r>
      <w:r w:rsidR="00BE6DB4">
        <w:rPr>
          <w:rFonts w:hint="cs"/>
          <w:rtl/>
        </w:rPr>
        <w:t xml:space="preserve">, ולכן אנו נשתמש בשיטת ה </w:t>
      </w:r>
      <w:r w:rsidR="00BE6DB4" w:rsidRPr="00BE6DB4">
        <w:t>saturation</w:t>
      </w:r>
      <w:r w:rsidR="00BE6DB4">
        <w:rPr>
          <w:rFonts w:hint="cs"/>
          <w:rtl/>
        </w:rPr>
        <w:t>, לפיה כאשר תוצאת המכפלה גבוהה מ255 נקבע את התוצאה להיות 255.</w:t>
      </w:r>
    </w:p>
    <w:p w14:paraId="688C0802" w14:textId="369371E0" w:rsidR="00BE6DB4" w:rsidRDefault="00BE6DB4" w:rsidP="00BE6DB4">
      <w:pPr>
        <w:bidi/>
        <w:rPr>
          <w:rtl/>
        </w:rPr>
      </w:pPr>
      <w:r>
        <w:rPr>
          <w:rFonts w:hint="cs"/>
          <w:rtl/>
        </w:rPr>
        <w:t>לפניכם שני קטעי קוד שמראים שימוש ב</w:t>
      </w:r>
      <w:r w:rsidRPr="00BE6DB4">
        <w:t xml:space="preserve"> saturation</w:t>
      </w:r>
      <w:r>
        <w:rPr>
          <w:rFonts w:hint="cs"/>
          <w:rtl/>
        </w:rPr>
        <w:t>-</w:t>
      </w:r>
    </w:p>
    <w:p w14:paraId="532D0371" w14:textId="518463C2" w:rsidR="003D3BB1" w:rsidRDefault="003D3BB1" w:rsidP="000E225C">
      <w:pPr>
        <w:bidi/>
      </w:pPr>
      <w:r w:rsidRPr="003D3BB1">
        <w:rPr>
          <w:rFonts w:ascii="Arial" w:eastAsia="Times New Roman" w:hAnsi="Arial" w:cs="Arial"/>
          <w:noProof/>
          <w:color w:val="222222"/>
          <w:sz w:val="19"/>
          <w:szCs w:val="19"/>
        </w:rPr>
        <mc:AlternateContent>
          <mc:Choice Requires="wps">
            <w:drawing>
              <wp:anchor distT="45720" distB="45720" distL="114300" distR="114300" simplePos="0" relativeHeight="251768832" behindDoc="0" locked="0" layoutInCell="1" allowOverlap="1" wp14:anchorId="0B929705" wp14:editId="150E5A3F">
                <wp:simplePos x="0" y="0"/>
                <wp:positionH relativeFrom="column">
                  <wp:posOffset>309600</wp:posOffset>
                </wp:positionH>
                <wp:positionV relativeFrom="paragraph">
                  <wp:posOffset>64564</wp:posOffset>
                </wp:positionV>
                <wp:extent cx="2360930" cy="1404620"/>
                <wp:effectExtent l="0" t="0" r="22860" b="1143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CA3FA2" w14:textId="545F8C31" w:rsidR="004F6485" w:rsidRDefault="004F6485" w:rsidP="003D3BB1">
                            <w:pPr>
                              <w:shd w:val="clear" w:color="auto" w:fill="FFFFFF"/>
                              <w:spacing w:after="0" w:line="240" w:lineRule="auto"/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  <w:t xml:space="preserve">Code </w:t>
                            </w:r>
                            <w:proofErr w:type="gramStart"/>
                            <w:r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  <w:t>A :</w:t>
                            </w:r>
                            <w:proofErr w:type="gramEnd"/>
                          </w:p>
                          <w:p w14:paraId="70920698" w14:textId="77777777" w:rsidR="004F6485" w:rsidRDefault="004F6485" w:rsidP="003D3BB1">
                            <w:pPr>
                              <w:shd w:val="clear" w:color="auto" w:fill="FFFFFF"/>
                              <w:spacing w:after="0" w:line="240" w:lineRule="auto"/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</w:pPr>
                          </w:p>
                          <w:p w14:paraId="529C563B" w14:textId="7B49F1B2" w:rsidR="004F6485" w:rsidRPr="00CA747A" w:rsidRDefault="004F6485" w:rsidP="003D3BB1">
                            <w:pPr>
                              <w:shd w:val="clear" w:color="auto" w:fill="FFFFFF"/>
                              <w:spacing w:after="0" w:line="240" w:lineRule="auto"/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</w:pPr>
                            <w:r w:rsidRPr="00CA747A"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  <w:t>x=pixel*factor;</w:t>
                            </w:r>
                          </w:p>
                          <w:p w14:paraId="33C2A520" w14:textId="6C6AD8DA" w:rsidR="004F6485" w:rsidRDefault="004F6485" w:rsidP="003D3BB1">
                            <w:proofErr w:type="gramStart"/>
                            <w:r w:rsidRPr="00CA747A"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  <w:t xml:space="preserve">if </w:t>
                            </w:r>
                            <w:r>
                              <w:rPr>
                                <w:rFonts w:ascii="Arial" w:eastAsia="Times New Roman" w:hAnsi="Arial" w:cs="Arial" w:hint="cs"/>
                                <w:color w:val="222222"/>
                                <w:sz w:val="19"/>
                                <w:szCs w:val="19"/>
                                <w:rtl/>
                              </w:rPr>
                              <w:t>)</w:t>
                            </w:r>
                            <w:r w:rsidRPr="00CA747A"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  <w:t>pixel</w:t>
                            </w:r>
                            <w:proofErr w:type="gramEnd"/>
                            <w:r w:rsidRPr="00CA747A"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  <w:t>*factor&gt;255</w:t>
                            </w:r>
                            <w:r>
                              <w:rPr>
                                <w:rFonts w:ascii="Arial" w:eastAsia="Times New Roman" w:hAnsi="Arial" w:cs="Arial" w:hint="cs"/>
                                <w:color w:val="222222"/>
                                <w:sz w:val="19"/>
                                <w:szCs w:val="19"/>
                                <w:rtl/>
                              </w:rPr>
                              <w:t>(</w:t>
                            </w:r>
                            <w:r w:rsidRPr="00CA747A"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  <w:t xml:space="preserve"> x=255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929705" id="_x0000_s1054" type="#_x0000_t202" style="position:absolute;left:0;text-align:left;margin-left:24.4pt;margin-top:5.1pt;width:185.9pt;height:110.6pt;z-index:25176883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">
                <v:textbox style="mso-fit-shape-to-text:t">
                  <w:txbxContent>
                    <w:p w14:paraId="5ECA3FA2" w14:textId="545F8C31" w:rsidR="004F6485" w:rsidRDefault="004F6485" w:rsidP="003D3BB1">
                      <w:pPr>
                        <w:shd w:val="clear" w:color="auto" w:fill="FFFFFF"/>
                        <w:spacing w:after="0" w:line="240" w:lineRule="auto"/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</w:pPr>
                      <w:r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  <w:t xml:space="preserve">Code </w:t>
                      </w:r>
                      <w:proofErr w:type="gramStart"/>
                      <w:r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  <w:t>A :</w:t>
                      </w:r>
                      <w:proofErr w:type="gramEnd"/>
                    </w:p>
                    <w:p w14:paraId="70920698" w14:textId="77777777" w:rsidR="004F6485" w:rsidRDefault="004F6485" w:rsidP="003D3BB1">
                      <w:pPr>
                        <w:shd w:val="clear" w:color="auto" w:fill="FFFFFF"/>
                        <w:spacing w:after="0" w:line="240" w:lineRule="auto"/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</w:pPr>
                    </w:p>
                    <w:p w14:paraId="529C563B" w14:textId="7B49F1B2" w:rsidR="004F6485" w:rsidRPr="00CA747A" w:rsidRDefault="004F6485" w:rsidP="003D3BB1">
                      <w:pPr>
                        <w:shd w:val="clear" w:color="auto" w:fill="FFFFFF"/>
                        <w:spacing w:after="0" w:line="240" w:lineRule="auto"/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</w:pPr>
                      <w:r w:rsidRPr="00CA747A"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  <w:t>x=pixel*factor;</w:t>
                      </w:r>
                    </w:p>
                    <w:p w14:paraId="33C2A520" w14:textId="6C6AD8DA" w:rsidR="004F6485" w:rsidRDefault="004F6485" w:rsidP="003D3BB1">
                      <w:proofErr w:type="gramStart"/>
                      <w:r w:rsidRPr="00CA747A"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  <w:t xml:space="preserve">if </w:t>
                      </w:r>
                      <w:r>
                        <w:rPr>
                          <w:rFonts w:ascii="Arial" w:eastAsia="Times New Roman" w:hAnsi="Arial" w:cs="Arial" w:hint="cs"/>
                          <w:color w:val="222222"/>
                          <w:sz w:val="19"/>
                          <w:szCs w:val="19"/>
                          <w:rtl/>
                        </w:rPr>
                        <w:t>)</w:t>
                      </w:r>
                      <w:r w:rsidRPr="00CA747A"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  <w:t>pixel</w:t>
                      </w:r>
                      <w:proofErr w:type="gramEnd"/>
                      <w:r w:rsidRPr="00CA747A"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  <w:t>*factor&gt;255</w:t>
                      </w:r>
                      <w:r>
                        <w:rPr>
                          <w:rFonts w:ascii="Arial" w:eastAsia="Times New Roman" w:hAnsi="Arial" w:cs="Arial" w:hint="cs"/>
                          <w:color w:val="222222"/>
                          <w:sz w:val="19"/>
                          <w:szCs w:val="19"/>
                          <w:rtl/>
                        </w:rPr>
                        <w:t>(</w:t>
                      </w:r>
                      <w:r w:rsidRPr="00CA747A"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  <w:t xml:space="preserve"> x=255;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3D3BB1">
        <w:rPr>
          <w:rFonts w:ascii="Arial" w:eastAsia="Times New Roman" w:hAnsi="Arial" w:cs="Arial"/>
          <w:noProof/>
          <w:color w:val="222222"/>
          <w:sz w:val="19"/>
          <w:szCs w:val="19"/>
        </w:rPr>
        <mc:AlternateContent>
          <mc:Choice Requires="wps">
            <w:drawing>
              <wp:anchor distT="45720" distB="45720" distL="114300" distR="114300" simplePos="0" relativeHeight="251770880" behindDoc="0" locked="0" layoutInCell="1" allowOverlap="1" wp14:anchorId="3FB4EEA9" wp14:editId="7A269063">
                <wp:simplePos x="0" y="0"/>
                <wp:positionH relativeFrom="page">
                  <wp:posOffset>4153988</wp:posOffset>
                </wp:positionH>
                <wp:positionV relativeFrom="paragraph">
                  <wp:posOffset>52713</wp:posOffset>
                </wp:positionV>
                <wp:extent cx="2360930" cy="1404620"/>
                <wp:effectExtent l="0" t="0" r="22860" b="24130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D62CBE" w14:textId="5EF3EAF5" w:rsidR="004F6485" w:rsidRDefault="004F6485" w:rsidP="003D3BB1">
                            <w:pPr>
                              <w:shd w:val="clear" w:color="auto" w:fill="FFFFFF"/>
                              <w:spacing w:after="0" w:line="240" w:lineRule="auto"/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  <w:t xml:space="preserve">Code </w:t>
                            </w:r>
                            <w:proofErr w:type="gramStart"/>
                            <w:r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  <w:t>B :</w:t>
                            </w:r>
                            <w:proofErr w:type="gramEnd"/>
                          </w:p>
                          <w:p w14:paraId="4E899EE8" w14:textId="77777777" w:rsidR="004F6485" w:rsidRDefault="004F6485" w:rsidP="003D3BB1">
                            <w:pPr>
                              <w:shd w:val="clear" w:color="auto" w:fill="FFFFFF"/>
                              <w:spacing w:after="0" w:line="240" w:lineRule="auto"/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</w:pPr>
                          </w:p>
                          <w:p w14:paraId="5E94C4FD" w14:textId="701474EA" w:rsidR="004F6485" w:rsidRPr="00CA747A" w:rsidRDefault="004F6485" w:rsidP="003D3BB1">
                            <w:pPr>
                              <w:shd w:val="clear" w:color="auto" w:fill="FFFFFF"/>
                              <w:spacing w:after="0" w:line="240" w:lineRule="auto"/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</w:pPr>
                            <w:proofErr w:type="spellStart"/>
                            <w:r w:rsidRPr="00CA747A"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  <w:t>tmp</w:t>
                            </w:r>
                            <w:proofErr w:type="spellEnd"/>
                            <w:r w:rsidRPr="00CA747A"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  <w:t>=pixel*factor;</w:t>
                            </w:r>
                          </w:p>
                          <w:p w14:paraId="0C55FBF3" w14:textId="77777777" w:rsidR="004F6485" w:rsidRDefault="004F6485" w:rsidP="003D3BB1">
                            <w:pPr>
                              <w:shd w:val="clear" w:color="auto" w:fill="FFFFFF"/>
                              <w:spacing w:after="0" w:line="240" w:lineRule="auto"/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  <w:shd w:val="clear" w:color="auto" w:fill="FFFFFF"/>
                                <w:rtl/>
                              </w:rPr>
                            </w:pPr>
                            <w:proofErr w:type="gramStart"/>
                            <w:r w:rsidRPr="00CA747A"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  <w:shd w:val="clear" w:color="auto" w:fill="FFFFFF"/>
                              </w:rPr>
                              <w:t xml:space="preserve">if </w:t>
                            </w:r>
                            <w:r>
                              <w:rPr>
                                <w:rFonts w:ascii="Arial" w:eastAsia="Times New Roman" w:hAnsi="Arial" w:cs="Arial" w:hint="cs"/>
                                <w:color w:val="222222"/>
                                <w:sz w:val="19"/>
                                <w:szCs w:val="19"/>
                                <w:shd w:val="clear" w:color="auto" w:fill="FFFFFF"/>
                                <w:rtl/>
                              </w:rPr>
                              <w:t>)</w:t>
                            </w:r>
                            <w:proofErr w:type="spellStart"/>
                            <w:r w:rsidRPr="00CA747A"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  <w:shd w:val="clear" w:color="auto" w:fill="FFFFFF"/>
                              </w:rPr>
                              <w:t>tmp</w:t>
                            </w:r>
                            <w:proofErr w:type="spellEnd"/>
                            <w:proofErr w:type="gramEnd"/>
                            <w:r w:rsidRPr="00CA747A"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  <w:shd w:val="clear" w:color="auto" w:fill="FFFFFF"/>
                              </w:rPr>
                              <w:t>&gt;255</w:t>
                            </w:r>
                            <w:r>
                              <w:rPr>
                                <w:rFonts w:ascii="Arial" w:eastAsia="Times New Roman" w:hAnsi="Arial" w:cs="Arial" w:hint="cs"/>
                                <w:color w:val="222222"/>
                                <w:sz w:val="19"/>
                                <w:szCs w:val="19"/>
                                <w:shd w:val="clear" w:color="auto" w:fill="FFFFFF"/>
                                <w:rtl/>
                              </w:rPr>
                              <w:t>(</w:t>
                            </w:r>
                            <w:r w:rsidRPr="00CA747A"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  <w:shd w:val="clear" w:color="auto" w:fill="FFFFFF"/>
                              </w:rPr>
                              <w:t xml:space="preserve"> {x=255;}</w:t>
                            </w:r>
                          </w:p>
                          <w:p w14:paraId="59AF4B2E" w14:textId="2D13EA68" w:rsidR="004F6485" w:rsidRPr="00CA747A" w:rsidRDefault="004F6485" w:rsidP="003D3BB1">
                            <w:pPr>
                              <w:shd w:val="clear" w:color="auto" w:fill="FFFFFF"/>
                              <w:spacing w:after="0" w:line="240" w:lineRule="auto"/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</w:rPr>
                            </w:pPr>
                            <w:r w:rsidRPr="00CA747A"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  <w:shd w:val="clear" w:color="auto" w:fill="FFFFFF"/>
                              </w:rPr>
                              <w:t>else{x=</w:t>
                            </w:r>
                            <w:proofErr w:type="spellStart"/>
                            <w:r w:rsidRPr="00CA747A"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  <w:shd w:val="clear" w:color="auto" w:fill="FFFFFF"/>
                              </w:rPr>
                              <w:t>tmp</w:t>
                            </w:r>
                            <w:proofErr w:type="spellEnd"/>
                            <w:r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  <w:shd w:val="clear" w:color="auto" w:fill="FFFFFF"/>
                              </w:rPr>
                              <w:t>;</w:t>
                            </w:r>
                            <w:r w:rsidRPr="00CA747A">
                              <w:rPr>
                                <w:rFonts w:ascii="Arial" w:eastAsia="Times New Roman" w:hAnsi="Arial" w:cs="Arial"/>
                                <w:color w:val="222222"/>
                                <w:sz w:val="19"/>
                                <w:szCs w:val="19"/>
                                <w:shd w:val="clear" w:color="auto" w:fill="FFFFFF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FB4EEA9" id="Text Box 3" o:spid="_x0000_s1055" type="#_x0000_t202" style="position:absolute;left:0;text-align:left;margin-left:327.1pt;margin-top:4.15pt;width:185.9pt;height:110.6pt;z-index:251770880;visibility:visible;mso-wrap-style:square;mso-width-percent:400;mso-height-percent:200;mso-wrap-distance-left:9pt;mso-wrap-distance-top:3.6pt;mso-wrap-distance-right:9pt;mso-wrap-distance-bottom:3.6pt;mso-position-horizontal:absolute;mso-position-horizontal-relative:page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">
                <v:textbox style="mso-fit-shape-to-text:t">
                  <w:txbxContent>
                    <w:p w14:paraId="5BD62CBE" w14:textId="5EF3EAF5" w:rsidR="004F6485" w:rsidRDefault="004F6485" w:rsidP="003D3BB1">
                      <w:pPr>
                        <w:shd w:val="clear" w:color="auto" w:fill="FFFFFF"/>
                        <w:spacing w:after="0" w:line="240" w:lineRule="auto"/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</w:pPr>
                      <w:r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  <w:t xml:space="preserve">Code </w:t>
                      </w:r>
                      <w:proofErr w:type="gramStart"/>
                      <w:r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  <w:t>B :</w:t>
                      </w:r>
                      <w:proofErr w:type="gramEnd"/>
                    </w:p>
                    <w:p w14:paraId="4E899EE8" w14:textId="77777777" w:rsidR="004F6485" w:rsidRDefault="004F6485" w:rsidP="003D3BB1">
                      <w:pPr>
                        <w:shd w:val="clear" w:color="auto" w:fill="FFFFFF"/>
                        <w:spacing w:after="0" w:line="240" w:lineRule="auto"/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</w:pPr>
                    </w:p>
                    <w:p w14:paraId="5E94C4FD" w14:textId="701474EA" w:rsidR="004F6485" w:rsidRPr="00CA747A" w:rsidRDefault="004F6485" w:rsidP="003D3BB1">
                      <w:pPr>
                        <w:shd w:val="clear" w:color="auto" w:fill="FFFFFF"/>
                        <w:spacing w:after="0" w:line="240" w:lineRule="auto"/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</w:pPr>
                      <w:proofErr w:type="spellStart"/>
                      <w:r w:rsidRPr="00CA747A"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  <w:t>tmp</w:t>
                      </w:r>
                      <w:proofErr w:type="spellEnd"/>
                      <w:r w:rsidRPr="00CA747A"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  <w:t>=pixel*factor;</w:t>
                      </w:r>
                    </w:p>
                    <w:p w14:paraId="0C55FBF3" w14:textId="77777777" w:rsidR="004F6485" w:rsidRDefault="004F6485" w:rsidP="003D3BB1">
                      <w:pPr>
                        <w:shd w:val="clear" w:color="auto" w:fill="FFFFFF"/>
                        <w:spacing w:after="0" w:line="240" w:lineRule="auto"/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  <w:shd w:val="clear" w:color="auto" w:fill="FFFFFF"/>
                          <w:rtl/>
                        </w:rPr>
                      </w:pPr>
                      <w:proofErr w:type="gramStart"/>
                      <w:r w:rsidRPr="00CA747A"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  <w:shd w:val="clear" w:color="auto" w:fill="FFFFFF"/>
                        </w:rPr>
                        <w:t xml:space="preserve">if </w:t>
                      </w:r>
                      <w:r>
                        <w:rPr>
                          <w:rFonts w:ascii="Arial" w:eastAsia="Times New Roman" w:hAnsi="Arial" w:cs="Arial" w:hint="cs"/>
                          <w:color w:val="222222"/>
                          <w:sz w:val="19"/>
                          <w:szCs w:val="19"/>
                          <w:shd w:val="clear" w:color="auto" w:fill="FFFFFF"/>
                          <w:rtl/>
                        </w:rPr>
                        <w:t>)</w:t>
                      </w:r>
                      <w:proofErr w:type="spellStart"/>
                      <w:r w:rsidRPr="00CA747A"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  <w:shd w:val="clear" w:color="auto" w:fill="FFFFFF"/>
                        </w:rPr>
                        <w:t>tmp</w:t>
                      </w:r>
                      <w:proofErr w:type="spellEnd"/>
                      <w:proofErr w:type="gramEnd"/>
                      <w:r w:rsidRPr="00CA747A"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  <w:shd w:val="clear" w:color="auto" w:fill="FFFFFF"/>
                        </w:rPr>
                        <w:t>&gt;255</w:t>
                      </w:r>
                      <w:r>
                        <w:rPr>
                          <w:rFonts w:ascii="Arial" w:eastAsia="Times New Roman" w:hAnsi="Arial" w:cs="Arial" w:hint="cs"/>
                          <w:color w:val="222222"/>
                          <w:sz w:val="19"/>
                          <w:szCs w:val="19"/>
                          <w:shd w:val="clear" w:color="auto" w:fill="FFFFFF"/>
                          <w:rtl/>
                        </w:rPr>
                        <w:t>(</w:t>
                      </w:r>
                      <w:r w:rsidRPr="00CA747A"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  <w:shd w:val="clear" w:color="auto" w:fill="FFFFFF"/>
                        </w:rPr>
                        <w:t xml:space="preserve"> {x=255;}</w:t>
                      </w:r>
                    </w:p>
                    <w:p w14:paraId="59AF4B2E" w14:textId="2D13EA68" w:rsidR="004F6485" w:rsidRPr="00CA747A" w:rsidRDefault="004F6485" w:rsidP="003D3BB1">
                      <w:pPr>
                        <w:shd w:val="clear" w:color="auto" w:fill="FFFFFF"/>
                        <w:spacing w:after="0" w:line="240" w:lineRule="auto"/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</w:rPr>
                      </w:pPr>
                      <w:r w:rsidRPr="00CA747A"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  <w:shd w:val="clear" w:color="auto" w:fill="FFFFFF"/>
                        </w:rPr>
                        <w:t>else{x=</w:t>
                      </w:r>
                      <w:proofErr w:type="spellStart"/>
                      <w:r w:rsidRPr="00CA747A"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  <w:shd w:val="clear" w:color="auto" w:fill="FFFFFF"/>
                        </w:rPr>
                        <w:t>tmp</w:t>
                      </w:r>
                      <w:proofErr w:type="spellEnd"/>
                      <w:r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  <w:shd w:val="clear" w:color="auto" w:fill="FFFFFF"/>
                        </w:rPr>
                        <w:t>;</w:t>
                      </w:r>
                      <w:r w:rsidRPr="00CA747A">
                        <w:rPr>
                          <w:rFonts w:ascii="Arial" w:eastAsia="Times New Roman" w:hAnsi="Arial" w:cs="Arial"/>
                          <w:color w:val="222222"/>
                          <w:sz w:val="19"/>
                          <w:szCs w:val="19"/>
                          <w:shd w:val="clear" w:color="auto" w:fill="FFFFFF"/>
                        </w:rPr>
                        <w:t>}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</w:p>
    <w:p w14:paraId="26088D78" w14:textId="77777777" w:rsidR="003D3BB1" w:rsidRDefault="003D3BB1" w:rsidP="003D3BB1">
      <w:pPr>
        <w:bidi/>
      </w:pPr>
    </w:p>
    <w:p w14:paraId="6662F0A7" w14:textId="77777777" w:rsidR="003D3BB1" w:rsidRDefault="003D3BB1" w:rsidP="003D3BB1">
      <w:pPr>
        <w:bidi/>
      </w:pPr>
    </w:p>
    <w:p w14:paraId="1B57EF72" w14:textId="77777777" w:rsidR="003D3BB1" w:rsidRDefault="003D3BB1" w:rsidP="003D3BB1">
      <w:pPr>
        <w:bidi/>
      </w:pPr>
    </w:p>
    <w:p w14:paraId="67E59CEF" w14:textId="68DBDD4D" w:rsidR="000E225C" w:rsidRDefault="000E225C" w:rsidP="003D3BB1">
      <w:pPr>
        <w:bidi/>
        <w:rPr>
          <w:rtl/>
        </w:rPr>
      </w:pPr>
      <w:r>
        <w:rPr>
          <w:rFonts w:hint="cs"/>
          <w:rtl/>
        </w:rPr>
        <w:t xml:space="preserve">מה ההבדל בין שתי גרסאות הקוד? נסו לחשוב מה יהיה זמן הריצה בשימוש בכל אחת מהגרסאות והאם זמני הריצה ישתנו אם נחליף </w:t>
      </w:r>
      <w:r w:rsidR="003D3BB1">
        <w:rPr>
          <w:rFonts w:hint="cs"/>
          <w:rtl/>
        </w:rPr>
        <w:t>בין תמונות בגודל זהה</w:t>
      </w:r>
      <w:r>
        <w:rPr>
          <w:rFonts w:hint="cs"/>
          <w:rtl/>
        </w:rPr>
        <w:t>.</w:t>
      </w:r>
    </w:p>
    <w:p w14:paraId="6D2453D2" w14:textId="6AE41DC3" w:rsidR="000E225C" w:rsidRDefault="000E225C" w:rsidP="000E225C">
      <w:pPr>
        <w:bidi/>
        <w:rPr>
          <w:rtl/>
        </w:rPr>
      </w:pPr>
      <w:r>
        <w:rPr>
          <w:rFonts w:hint="cs"/>
          <w:rtl/>
        </w:rPr>
        <w:t xml:space="preserve">מעתה היעזרו בגרסת הקוד השנייה עבור מימוש </w:t>
      </w:r>
      <w:r>
        <w:t>saturation</w:t>
      </w:r>
      <w:r>
        <w:rPr>
          <w:rFonts w:hint="cs"/>
          <w:rtl/>
        </w:rPr>
        <w:t>.</w:t>
      </w:r>
    </w:p>
    <w:p w14:paraId="1A92B291" w14:textId="2E0116EB" w:rsidR="00DF4990" w:rsidRDefault="000E225C" w:rsidP="00DF4990">
      <w:pPr>
        <w:bidi/>
        <w:rPr>
          <w:rtl/>
        </w:rPr>
      </w:pPr>
      <w:r>
        <w:rPr>
          <w:rFonts w:hint="cs"/>
          <w:rtl/>
        </w:rPr>
        <w:t>ב</w:t>
      </w:r>
      <w:r w:rsidR="00BE6DB4">
        <w:rPr>
          <w:rFonts w:hint="cs"/>
          <w:rtl/>
        </w:rPr>
        <w:t>) השלם את האלגוריתם הס</w:t>
      </w:r>
      <w:r w:rsidR="00DF4990">
        <w:rPr>
          <w:rFonts w:hint="cs"/>
          <w:rtl/>
        </w:rPr>
        <w:t>דרתי.</w:t>
      </w:r>
    </w:p>
    <w:p w14:paraId="741B02C5" w14:textId="292FC00E" w:rsidR="00DF4990" w:rsidRDefault="000E225C" w:rsidP="00DF4990">
      <w:pPr>
        <w:bidi/>
        <w:rPr>
          <w:rtl/>
        </w:rPr>
      </w:pPr>
      <w:r>
        <w:rPr>
          <w:rFonts w:hint="cs"/>
          <w:rtl/>
        </w:rPr>
        <w:t>ד</w:t>
      </w:r>
      <w:r w:rsidR="00DF4990">
        <w:rPr>
          <w:rFonts w:hint="cs"/>
          <w:rtl/>
        </w:rPr>
        <w:t>) צרף את הקוד המתקבל לדו"ח המסכם.</w:t>
      </w:r>
    </w:p>
    <w:p w14:paraId="5AF6D794" w14:textId="12A99661" w:rsidR="00065855" w:rsidRDefault="00065855" w:rsidP="0028250C">
      <w:pPr>
        <w:bidi/>
        <w:rPr>
          <w:rtl/>
        </w:rPr>
      </w:pPr>
    </w:p>
    <w:p w14:paraId="0EFAD40B" w14:textId="77777777" w:rsidR="003D3BB1" w:rsidRDefault="003D3BB1" w:rsidP="003D3BB1">
      <w:pPr>
        <w:bidi/>
        <w:rPr>
          <w:rtl/>
        </w:rPr>
      </w:pPr>
    </w:p>
    <w:p w14:paraId="660855B1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lastRenderedPageBreak/>
        <w:t xml:space="preserve">2.2 ממשו את האלגוריתם באופן </w:t>
      </w:r>
      <w:proofErr w:type="spellStart"/>
      <w:r>
        <w:rPr>
          <w:rFonts w:hint="cs"/>
          <w:rtl/>
        </w:rPr>
        <w:t>מקיבלי</w:t>
      </w:r>
      <w:proofErr w:type="spellEnd"/>
      <w:r>
        <w:rPr>
          <w:rFonts w:hint="cs"/>
          <w:rtl/>
        </w:rPr>
        <w:t>.</w:t>
      </w:r>
    </w:p>
    <w:p w14:paraId="3D51D5A0" w14:textId="1F195313" w:rsidR="00390F22" w:rsidRDefault="00DF4990" w:rsidP="0028250C">
      <w:pPr>
        <w:bidi/>
        <w:rPr>
          <w:rtl/>
        </w:rPr>
      </w:pPr>
      <w:r>
        <w:rPr>
          <w:rFonts w:hint="cs"/>
          <w:rtl/>
        </w:rPr>
        <w:t>א) שנו את קובץ ה-</w:t>
      </w:r>
      <w:r>
        <w:t>part2.map</w:t>
      </w:r>
      <w:r>
        <w:rPr>
          <w:rFonts w:hint="cs"/>
          <w:rtl/>
        </w:rPr>
        <w:t xml:space="preserve"> בהתאם וצרפו אותו לדו"ח.</w:t>
      </w:r>
    </w:p>
    <w:p w14:paraId="0E1AF5A4" w14:textId="12EB51CC" w:rsidR="00390F22" w:rsidRDefault="00390F22" w:rsidP="0028250C">
      <w:pPr>
        <w:bidi/>
        <w:rPr>
          <w:rtl/>
        </w:rPr>
      </w:pPr>
    </w:p>
    <w:p w14:paraId="7FE308A0" w14:textId="26F36D2A" w:rsidR="00DF4990" w:rsidRDefault="00DF4990" w:rsidP="00DF4990">
      <w:pPr>
        <w:bidi/>
        <w:rPr>
          <w:rtl/>
        </w:rPr>
      </w:pPr>
      <w:r>
        <w:rPr>
          <w:rFonts w:hint="cs"/>
          <w:rtl/>
        </w:rPr>
        <w:t>ב) ציירו את גרף התלויות החדש.</w:t>
      </w:r>
    </w:p>
    <w:p w14:paraId="3B4E5F48" w14:textId="230B31F4" w:rsidR="00390F22" w:rsidRDefault="002D000D" w:rsidP="0028250C">
      <w:pPr>
        <w:bidi/>
        <w:rPr>
          <w:rtl/>
        </w:rPr>
      </w:pPr>
      <w:r>
        <w:rPr>
          <w:rFonts w:hint="cs"/>
          <w:rtl/>
        </w:rPr>
        <w:t xml:space="preserve">*הערה </w:t>
      </w:r>
      <w:r>
        <w:rPr>
          <w:rtl/>
        </w:rPr>
        <w:t>–</w:t>
      </w:r>
      <w:r>
        <w:rPr>
          <w:rFonts w:hint="cs"/>
          <w:rtl/>
        </w:rPr>
        <w:t xml:space="preserve"> ניתן (ורצוי) לצייר ידנית ולצרף תמונה</w:t>
      </w:r>
    </w:p>
    <w:p w14:paraId="516BDF4B" w14:textId="40395643" w:rsidR="00390F22" w:rsidRPr="00755C0B" w:rsidRDefault="00390F22" w:rsidP="0028250C">
      <w:pPr>
        <w:bidi/>
        <w:rPr>
          <w:rtl/>
        </w:rPr>
      </w:pPr>
    </w:p>
    <w:p w14:paraId="43CED8BD" w14:textId="63FE865B" w:rsidR="00DF4990" w:rsidRDefault="00DF4990" w:rsidP="00DF4990">
      <w:pPr>
        <w:bidi/>
        <w:rPr>
          <w:rtl/>
        </w:rPr>
      </w:pPr>
      <w:r>
        <w:rPr>
          <w:rFonts w:hint="cs"/>
          <w:rtl/>
        </w:rPr>
        <w:t>ג) שנו את הקוד כך שיתבצע באופן מקבילי וצרפו אותו לדו"ח.</w:t>
      </w:r>
    </w:p>
    <w:p w14:paraId="230B6919" w14:textId="251AD6CE" w:rsidR="00390F22" w:rsidRDefault="00390F22" w:rsidP="0028250C">
      <w:pPr>
        <w:bidi/>
        <w:rPr>
          <w:rtl/>
        </w:rPr>
      </w:pPr>
    </w:p>
    <w:p w14:paraId="715D92D0" w14:textId="0E51E031" w:rsidR="00DF4990" w:rsidRDefault="00DF4990" w:rsidP="00DF4990">
      <w:pPr>
        <w:bidi/>
        <w:rPr>
          <w:rtl/>
        </w:rPr>
      </w:pPr>
      <w:r>
        <w:rPr>
          <w:rFonts w:hint="cs"/>
          <w:rtl/>
        </w:rPr>
        <w:t>ד) הריצו את התוכנית. בדקו שהתקבלה תוצאה נכונה.</w:t>
      </w:r>
      <w:r w:rsidR="00390F22">
        <w:rPr>
          <w:rFonts w:hint="cs"/>
          <w:rtl/>
        </w:rPr>
        <w:t xml:space="preserve"> צרפו את התמונה המקורית וזו שמתקבלת לאחר הרצת התוכנית.</w:t>
      </w:r>
    </w:p>
    <w:p w14:paraId="78E049B4" w14:textId="77777777" w:rsidR="00024D89" w:rsidRDefault="00024D89" w:rsidP="00024D89">
      <w:pPr>
        <w:bidi/>
        <w:rPr>
          <w:rtl/>
        </w:rPr>
      </w:pPr>
      <w:r>
        <w:rPr>
          <w:rFonts w:hint="cs"/>
          <w:rtl/>
        </w:rPr>
        <w:t>על מנת להציג את תמונות (המקור והתוצאה) נבצע את הדברים הבאים:</w:t>
      </w:r>
    </w:p>
    <w:p w14:paraId="4F7875D3" w14:textId="77777777" w:rsidR="00024D89" w:rsidRDefault="00024D89" w:rsidP="00024D89">
      <w:pPr>
        <w:bidi/>
        <w:rPr>
          <w:rtl/>
        </w:rPr>
      </w:pPr>
      <w:r>
        <w:rPr>
          <w:rFonts w:hint="cs"/>
          <w:rtl/>
        </w:rPr>
        <w:t>בעת ריצת הסימולאטור כתבו את השורות הבאות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24D89" w14:paraId="5AB90306" w14:textId="77777777" w:rsidTr="009F6CB9">
        <w:tc>
          <w:tcPr>
            <w:tcW w:w="9576" w:type="dxa"/>
          </w:tcPr>
          <w:p w14:paraId="5B4D0E2C" w14:textId="77777777" w:rsidR="00024D89" w:rsidRDefault="00024D89" w:rsidP="009F6CB9">
            <w:r>
              <w:t xml:space="preserve">dump value </w:t>
            </w:r>
            <w:proofErr w:type="spellStart"/>
            <w:r>
              <w:t>lennaB.dmp</w:t>
            </w:r>
            <w:proofErr w:type="spellEnd"/>
            <w:r>
              <w:t xml:space="preserve"> </w:t>
            </w:r>
            <w:proofErr w:type="spellStart"/>
            <w:r>
              <w:t>lennaB</w:t>
            </w:r>
            <w:proofErr w:type="spellEnd"/>
          </w:p>
          <w:p w14:paraId="362584C1" w14:textId="77777777" w:rsidR="00024D89" w:rsidRDefault="00024D89" w:rsidP="009F6CB9">
            <w:r>
              <w:t xml:space="preserve">dump value </w:t>
            </w:r>
            <w:proofErr w:type="spellStart"/>
            <w:r>
              <w:t>lennaR.dmp</w:t>
            </w:r>
            <w:proofErr w:type="spellEnd"/>
            <w:r>
              <w:t xml:space="preserve"> </w:t>
            </w:r>
            <w:proofErr w:type="spellStart"/>
            <w:r>
              <w:t>lennaR</w:t>
            </w:r>
            <w:proofErr w:type="spellEnd"/>
          </w:p>
          <w:p w14:paraId="5862A0A0" w14:textId="77777777" w:rsidR="00024D89" w:rsidRDefault="00024D89" w:rsidP="009F6CB9">
            <w:r>
              <w:t xml:space="preserve">dump value </w:t>
            </w:r>
            <w:proofErr w:type="spellStart"/>
            <w:r>
              <w:t>lennaG.dmp</w:t>
            </w:r>
            <w:proofErr w:type="spellEnd"/>
            <w:r>
              <w:t xml:space="preserve"> </w:t>
            </w:r>
            <w:proofErr w:type="spellStart"/>
            <w:r>
              <w:t>lennaG</w:t>
            </w:r>
            <w:proofErr w:type="spellEnd"/>
          </w:p>
        </w:tc>
      </w:tr>
    </w:tbl>
    <w:p w14:paraId="06B5E269" w14:textId="77777777" w:rsidR="00024D89" w:rsidRDefault="00024D89" w:rsidP="00024D89">
      <w:pPr>
        <w:bidi/>
        <w:rPr>
          <w:rtl/>
        </w:rPr>
      </w:pPr>
      <w:r>
        <w:rPr>
          <w:rFonts w:hint="cs"/>
          <w:rtl/>
        </w:rPr>
        <w:t xml:space="preserve">פקודות אלו מורות לסימולאטור לשמור את תוכן המטריצות המכילות את צבעי היסוד של התמונה לתוך קבצים בינאריים (לדוגמא: המטריצה </w:t>
      </w:r>
      <w:proofErr w:type="spellStart"/>
      <w:r>
        <w:t>lennaB</w:t>
      </w:r>
      <w:proofErr w:type="spellEnd"/>
      <w:r>
        <w:rPr>
          <w:rFonts w:hint="cs"/>
          <w:rtl/>
        </w:rPr>
        <w:t xml:space="preserve"> לתוך הקובץ הבינארי </w:t>
      </w:r>
      <w:proofErr w:type="spellStart"/>
      <w:r>
        <w:t>lennaB.dmp</w:t>
      </w:r>
      <w:proofErr w:type="spellEnd"/>
      <w:r>
        <w:rPr>
          <w:rFonts w:hint="cs"/>
          <w:rtl/>
        </w:rPr>
        <w:t>)</w:t>
      </w:r>
    </w:p>
    <w:p w14:paraId="0ABB98D6" w14:textId="77777777" w:rsidR="00024D89" w:rsidRDefault="00024D89" w:rsidP="00024D89">
      <w:pPr>
        <w:bidi/>
        <w:rPr>
          <w:rtl/>
        </w:rPr>
      </w:pPr>
      <w:r>
        <w:rPr>
          <w:rFonts w:hint="cs"/>
          <w:rtl/>
        </w:rPr>
        <w:t>הקבצים יופיעו בתיקייה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24D89" w14:paraId="7224F584" w14:textId="77777777" w:rsidTr="009F6CB9">
        <w:tc>
          <w:tcPr>
            <w:tcW w:w="9576" w:type="dxa"/>
          </w:tcPr>
          <w:p w14:paraId="59E2F02E" w14:textId="77777777" w:rsidR="00024D89" w:rsidRDefault="00024D89" w:rsidP="009F6CB9">
            <w:r w:rsidRPr="0097445E">
              <w:t>C:\Users\</w:t>
            </w:r>
            <w:r>
              <w:t>shmueli</w:t>
            </w:r>
            <w:r w:rsidRPr="0097445E">
              <w:t>\workspace</w:t>
            </w:r>
            <w:r>
              <w:t>_new</w:t>
            </w:r>
            <w:r w:rsidRPr="0097445E">
              <w:t>\zylin-cdt-debugging</w:t>
            </w:r>
          </w:p>
        </w:tc>
      </w:tr>
    </w:tbl>
    <w:p w14:paraId="0EEBBCDF" w14:textId="77777777" w:rsidR="00024D89" w:rsidRDefault="00024D89" w:rsidP="00024D89">
      <w:pPr>
        <w:bidi/>
        <w:rPr>
          <w:rtl/>
        </w:rPr>
      </w:pPr>
      <w:r>
        <w:rPr>
          <w:rFonts w:hint="cs"/>
          <w:rtl/>
        </w:rPr>
        <w:t xml:space="preserve">פתחו </w:t>
      </w:r>
      <w:proofErr w:type="spellStart"/>
      <w:r>
        <w:t>Matlab</w:t>
      </w:r>
      <w:proofErr w:type="spellEnd"/>
      <w:r>
        <w:rPr>
          <w:rFonts w:hint="cs"/>
          <w:rtl/>
        </w:rPr>
        <w:t>, הכנסו לתיקייה והריצו את קוד ה-</w:t>
      </w:r>
      <w:proofErr w:type="spellStart"/>
      <w:r>
        <w:t>Matlab</w:t>
      </w:r>
      <w:proofErr w:type="spellEnd"/>
      <w:r>
        <w:rPr>
          <w:rFonts w:hint="cs"/>
          <w:rtl/>
        </w:rPr>
        <w:t xml:space="preserve"> הבא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24D89" w14:paraId="35BD03FC" w14:textId="77777777" w:rsidTr="009F6CB9">
        <w:tc>
          <w:tcPr>
            <w:tcW w:w="9576" w:type="dxa"/>
          </w:tcPr>
          <w:p w14:paraId="04B96A7E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dim = 128;</w:t>
            </w:r>
          </w:p>
          <w:p w14:paraId="58370F15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fname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=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lennaR.dmp</w:t>
            </w:r>
            <w:proofErr w:type="spellEnd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14:paraId="534A7204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gfname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=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lennaG.dmp</w:t>
            </w:r>
            <w:proofErr w:type="spellEnd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14:paraId="6A04F80A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bfname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=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lennaB.dmp</w:t>
            </w:r>
            <w:proofErr w:type="spellEnd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14:paraId="5BAC89BF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052D56BB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fid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fopen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fname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</w:p>
          <w:p w14:paraId="3764FE74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mg</w:t>
            </w:r>
            <w:proofErr w:type="spellEnd"/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:,:,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1) = 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fread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fid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, [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dim,dim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]);</w:t>
            </w:r>
          </w:p>
          <w:p w14:paraId="38827CA9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mg</w:t>
            </w:r>
            <w:proofErr w:type="spellEnd"/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:,:,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1) = 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mg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:,:,1)';</w:t>
            </w:r>
          </w:p>
          <w:p w14:paraId="00F5350B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fid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fopen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gfname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</w:p>
          <w:p w14:paraId="5A008BB6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mg</w:t>
            </w:r>
            <w:proofErr w:type="spellEnd"/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:,:,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2) = 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fread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fid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, [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dim,dim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]);</w:t>
            </w:r>
          </w:p>
          <w:p w14:paraId="61FC9F1B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mg</w:t>
            </w:r>
            <w:proofErr w:type="spellEnd"/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:,:,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2) = 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mg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:,:,2)';</w:t>
            </w:r>
          </w:p>
          <w:p w14:paraId="3370B9E2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fid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fopen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bfname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</w:p>
          <w:p w14:paraId="0697DC3C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mg</w:t>
            </w:r>
            <w:proofErr w:type="spellEnd"/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:,:,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3) = 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fread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fid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, [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dim,dim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]);</w:t>
            </w:r>
          </w:p>
          <w:p w14:paraId="0AE8A811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mg</w:t>
            </w:r>
            <w:proofErr w:type="spellEnd"/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:,:,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3) = 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mg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:,:,3)';</w:t>
            </w:r>
          </w:p>
          <w:p w14:paraId="1A84457B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5F6A4717" w14:textId="77777777" w:rsidR="00024D89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mg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= uint8(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mg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</w:p>
          <w:p w14:paraId="0B361B2B" w14:textId="77777777" w:rsidR="00024D89" w:rsidRPr="00B01C20" w:rsidRDefault="00024D89" w:rsidP="009F6C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rtl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mshow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mg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</w:p>
        </w:tc>
      </w:tr>
    </w:tbl>
    <w:p w14:paraId="2F4E9957" w14:textId="77777777" w:rsidR="00024D89" w:rsidRDefault="00024D89" w:rsidP="00024D89">
      <w:pPr>
        <w:bidi/>
        <w:rPr>
          <w:rtl/>
        </w:rPr>
      </w:pPr>
      <w:r>
        <w:rPr>
          <w:rFonts w:hint="cs"/>
          <w:rtl/>
        </w:rPr>
        <w:t>קוד ה-</w:t>
      </w:r>
      <w:proofErr w:type="spellStart"/>
      <w:r>
        <w:t>Matlab</w:t>
      </w:r>
      <w:proofErr w:type="spellEnd"/>
      <w:r>
        <w:rPr>
          <w:rFonts w:hint="cs"/>
          <w:rtl/>
        </w:rPr>
        <w:t xml:space="preserve"> נמצא בקובץ </w:t>
      </w:r>
      <w:proofErr w:type="spellStart"/>
      <w:r>
        <w:t>show_original.m</w:t>
      </w:r>
      <w:proofErr w:type="spellEnd"/>
      <w:r>
        <w:rPr>
          <w:rFonts w:hint="cs"/>
          <w:rtl/>
        </w:rPr>
        <w:t>. הריצו אותו והוסיפו את התמונה המקורית לדו"ח המסכם.</w:t>
      </w:r>
    </w:p>
    <w:p w14:paraId="755D5A52" w14:textId="77777777" w:rsidR="00024D89" w:rsidRDefault="00024D89" w:rsidP="00024D89">
      <w:pPr>
        <w:bidi/>
        <w:rPr>
          <w:rtl/>
        </w:rPr>
      </w:pPr>
      <w:r>
        <w:rPr>
          <w:rFonts w:hint="cs"/>
          <w:rtl/>
        </w:rPr>
        <w:t>בצורה דומה נשמור לקבצים את המטריצות המתקבלות בסוף ריצת האלגוריתם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24D89" w14:paraId="1BC74F6F" w14:textId="77777777" w:rsidTr="009F6CB9">
        <w:tc>
          <w:tcPr>
            <w:tcW w:w="9576" w:type="dxa"/>
          </w:tcPr>
          <w:p w14:paraId="195EF314" w14:textId="260C5384" w:rsidR="00024D89" w:rsidRDefault="00024D89" w:rsidP="009F6CB9">
            <w:r>
              <w:t xml:space="preserve">dump value </w:t>
            </w:r>
            <w:proofErr w:type="spellStart"/>
            <w:r>
              <w:t>rresult.dmp</w:t>
            </w:r>
            <w:proofErr w:type="spellEnd"/>
            <w:r>
              <w:t xml:space="preserve"> </w:t>
            </w:r>
            <w:r w:rsidR="009F6CB9">
              <w:t>result</w:t>
            </w:r>
          </w:p>
          <w:p w14:paraId="6AA00055" w14:textId="77777777" w:rsidR="00024D89" w:rsidRDefault="00024D89" w:rsidP="009F6CB9">
            <w:r>
              <w:lastRenderedPageBreak/>
              <w:t xml:space="preserve">dump value </w:t>
            </w:r>
            <w:proofErr w:type="spellStart"/>
            <w:r>
              <w:t>gresult.dmp</w:t>
            </w:r>
            <w:proofErr w:type="spellEnd"/>
            <w:r>
              <w:t xml:space="preserve"> </w:t>
            </w:r>
            <w:proofErr w:type="spellStart"/>
            <w:r>
              <w:t>gresult</w:t>
            </w:r>
            <w:proofErr w:type="spellEnd"/>
          </w:p>
          <w:p w14:paraId="1739B451" w14:textId="77777777" w:rsidR="00024D89" w:rsidRDefault="00024D89" w:rsidP="009F6CB9">
            <w:r>
              <w:t xml:space="preserve">dump value </w:t>
            </w:r>
            <w:proofErr w:type="spellStart"/>
            <w:r>
              <w:t>bresult.dmp</w:t>
            </w:r>
            <w:proofErr w:type="spellEnd"/>
            <w:r>
              <w:t xml:space="preserve"> </w:t>
            </w:r>
            <w:proofErr w:type="spellStart"/>
            <w:r>
              <w:t>bresult</w:t>
            </w:r>
            <w:proofErr w:type="spellEnd"/>
          </w:p>
        </w:tc>
      </w:tr>
    </w:tbl>
    <w:p w14:paraId="483F1E28" w14:textId="77777777" w:rsidR="00024D89" w:rsidRDefault="00024D89" w:rsidP="00024D89">
      <w:pPr>
        <w:bidi/>
        <w:rPr>
          <w:rtl/>
        </w:rPr>
      </w:pPr>
      <w:r>
        <w:rPr>
          <w:rFonts w:hint="cs"/>
          <w:rtl/>
        </w:rPr>
        <w:t>קוד ה-</w:t>
      </w:r>
      <w:proofErr w:type="spellStart"/>
      <w:r>
        <w:t>Matlab</w:t>
      </w:r>
      <w:proofErr w:type="spellEnd"/>
      <w:r>
        <w:rPr>
          <w:rFonts w:hint="cs"/>
          <w:rtl/>
        </w:rPr>
        <w:t xml:space="preserve"> להצגת תמונת התוצאה נמצא בקובץ </w:t>
      </w:r>
      <w:proofErr w:type="spellStart"/>
      <w:r>
        <w:t>show_result.m</w:t>
      </w:r>
      <w:proofErr w:type="spellEnd"/>
      <w:r>
        <w:rPr>
          <w:rFonts w:hint="cs"/>
          <w:rtl/>
        </w:rPr>
        <w:t>.</w:t>
      </w:r>
    </w:p>
    <w:p w14:paraId="3874AD4A" w14:textId="77777777" w:rsidR="00024D89" w:rsidRDefault="00024D89" w:rsidP="00024D89">
      <w:pPr>
        <w:bidi/>
        <w:rPr>
          <w:rtl/>
        </w:rPr>
      </w:pPr>
      <w:r>
        <w:rPr>
          <w:rFonts w:hint="cs"/>
          <w:rtl/>
        </w:rPr>
        <w:t>הוסיפו את תמונת התוצאה לדו"ח המסכם.</w:t>
      </w:r>
    </w:p>
    <w:p w14:paraId="6F28B1AB" w14:textId="77777777" w:rsidR="00024D89" w:rsidRPr="001A287B" w:rsidRDefault="00024D89" w:rsidP="00024D89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הקפידו למחוק את קבצי ה-</w:t>
      </w:r>
      <w:r>
        <w:rPr>
          <w:b/>
          <w:bCs/>
        </w:rPr>
        <w:t>dump</w:t>
      </w:r>
      <w:r>
        <w:rPr>
          <w:rFonts w:hint="cs"/>
          <w:b/>
          <w:bCs/>
          <w:rtl/>
        </w:rPr>
        <w:t xml:space="preserve"> לפני כל שינוי שאתם מבצעים בקוד, זאת כדי להיות בטוחים שאתם מציגים את התוצאות הנוכחיות ולא את תוצאות הריצה הקודמת.</w:t>
      </w:r>
    </w:p>
    <w:p w14:paraId="04FD04F1" w14:textId="4599D767" w:rsidR="002D000D" w:rsidRDefault="002D000D">
      <w:pPr>
        <w:rPr>
          <w:rtl/>
        </w:rPr>
      </w:pPr>
    </w:p>
    <w:p w14:paraId="3845B3DA" w14:textId="6E069B44" w:rsidR="009F6CB9" w:rsidRDefault="00DF4990" w:rsidP="009F6CB9">
      <w:pPr>
        <w:bidi/>
        <w:rPr>
          <w:rtl/>
        </w:rPr>
      </w:pPr>
      <w:r>
        <w:rPr>
          <w:rFonts w:hint="cs"/>
          <w:rtl/>
        </w:rPr>
        <w:t>ה) מדדו את זמני הביצוע עבור 128</w:t>
      </w:r>
      <w:r w:rsidR="009F6CB9">
        <w:rPr>
          <w:rFonts w:hint="cs"/>
          <w:rtl/>
        </w:rPr>
        <w:t xml:space="preserve"> ליבות, וציירו דיאגרמת בלוקים מתאימה.</w:t>
      </w:r>
    </w:p>
    <w:p w14:paraId="73AFD209" w14:textId="6EE78D9B" w:rsidR="000A5688" w:rsidRDefault="000A5688" w:rsidP="009F6CB9">
      <w:pPr>
        <w:bidi/>
        <w:rPr>
          <w:rtl/>
        </w:rPr>
      </w:pPr>
      <w:r>
        <w:rPr>
          <w:rFonts w:hint="cs"/>
          <w:rtl/>
        </w:rPr>
        <w:t xml:space="preserve">     </w:t>
      </w:r>
      <w:r w:rsidR="009F6CB9">
        <w:rPr>
          <w:rFonts w:hint="cs"/>
          <w:rtl/>
        </w:rPr>
        <w:t>כיצד תראה לדעתכם דיאגרמת הבלוקים עבור 256 ליבות?</w:t>
      </w:r>
      <w:r w:rsidRPr="000A5688">
        <w:rPr>
          <w:rFonts w:hint="cs"/>
          <w:rtl/>
        </w:rPr>
        <w:t xml:space="preserve"> </w:t>
      </w:r>
      <w:r>
        <w:rPr>
          <w:rFonts w:hint="cs"/>
          <w:rtl/>
        </w:rPr>
        <w:t>ציירו</w:t>
      </w:r>
      <w:r w:rsidR="009F6CB9">
        <w:rPr>
          <w:rFonts w:hint="cs"/>
          <w:rtl/>
        </w:rPr>
        <w:t xml:space="preserve"> </w:t>
      </w:r>
      <w:r>
        <w:rPr>
          <w:rFonts w:hint="cs"/>
          <w:rtl/>
        </w:rPr>
        <w:t>.</w:t>
      </w:r>
    </w:p>
    <w:p w14:paraId="0C00B486" w14:textId="1D8F9CA1" w:rsidR="009F6CB9" w:rsidRDefault="000A5688" w:rsidP="000A5688">
      <w:pPr>
        <w:bidi/>
        <w:rPr>
          <w:rtl/>
        </w:rPr>
      </w:pPr>
      <w:r>
        <w:rPr>
          <w:rFonts w:hint="cs"/>
          <w:rtl/>
        </w:rPr>
        <w:t xml:space="preserve">     </w:t>
      </w:r>
      <w:r w:rsidR="009F6CB9">
        <w:rPr>
          <w:rFonts w:hint="cs"/>
          <w:rtl/>
        </w:rPr>
        <w:t>מהו ה</w:t>
      </w:r>
      <w:r w:rsidR="009F6CB9">
        <w:t>speedup</w:t>
      </w:r>
      <w:r w:rsidR="009F6CB9">
        <w:rPr>
          <w:rFonts w:hint="cs"/>
          <w:rtl/>
        </w:rPr>
        <w:t xml:space="preserve"> שתצפו לקבל במקרה זה?</w:t>
      </w:r>
    </w:p>
    <w:p w14:paraId="6987F9BB" w14:textId="77777777" w:rsidR="009F6CB9" w:rsidRDefault="009F6CB9" w:rsidP="009F6CB9">
      <w:pPr>
        <w:bidi/>
        <w:rPr>
          <w:rtl/>
        </w:rPr>
      </w:pPr>
    </w:p>
    <w:p w14:paraId="2DD632B2" w14:textId="3C04E387" w:rsidR="00DF4990" w:rsidRDefault="009F6CB9" w:rsidP="000A5688">
      <w:pPr>
        <w:bidi/>
        <w:rPr>
          <w:rtl/>
        </w:rPr>
      </w:pPr>
      <w:r>
        <w:rPr>
          <w:rFonts w:hint="cs"/>
          <w:rtl/>
        </w:rPr>
        <w:t xml:space="preserve">ו) מדדו את זמני הביצוע עבור </w:t>
      </w:r>
      <w:r w:rsidR="00DF4990">
        <w:rPr>
          <w:rFonts w:hint="cs"/>
          <w:rtl/>
        </w:rPr>
        <w:t xml:space="preserve">256 </w:t>
      </w:r>
      <w:proofErr w:type="spellStart"/>
      <w:r w:rsidR="00DF4990">
        <w:rPr>
          <w:rFonts w:hint="cs"/>
          <w:rtl/>
        </w:rPr>
        <w:t>ליבות.</w:t>
      </w:r>
      <w:r w:rsidR="000A5688">
        <w:rPr>
          <w:rFonts w:hint="cs"/>
          <w:rtl/>
        </w:rPr>
        <w:t>מהו</w:t>
      </w:r>
      <w:proofErr w:type="spellEnd"/>
      <w:r w:rsidR="000A5688">
        <w:rPr>
          <w:rFonts w:hint="cs"/>
          <w:rtl/>
        </w:rPr>
        <w:t xml:space="preserve"> ה </w:t>
      </w:r>
      <w:r w:rsidR="000A5688">
        <w:t>speedup</w:t>
      </w:r>
      <w:r w:rsidR="00DF4990">
        <w:rPr>
          <w:rFonts w:hint="cs"/>
          <w:rtl/>
        </w:rPr>
        <w:t xml:space="preserve"> </w:t>
      </w:r>
      <w:r w:rsidR="000A5688">
        <w:rPr>
          <w:rFonts w:hint="cs"/>
          <w:rtl/>
        </w:rPr>
        <w:t>שהתקבל? האם זה תואם ל</w:t>
      </w:r>
      <w:r w:rsidR="000A5688">
        <w:t xml:space="preserve">speedup </w:t>
      </w:r>
      <w:r w:rsidR="000A5688">
        <w:rPr>
          <w:rFonts w:hint="cs"/>
          <w:rtl/>
        </w:rPr>
        <w:t xml:space="preserve"> שצפיתם בסעיף הקודם</w:t>
      </w:r>
      <w:r>
        <w:rPr>
          <w:rFonts w:hint="cs"/>
          <w:rtl/>
        </w:rPr>
        <w:t>?</w:t>
      </w:r>
    </w:p>
    <w:p w14:paraId="07CBB4EF" w14:textId="4CCB78E9" w:rsidR="00390F22" w:rsidRDefault="00390F22" w:rsidP="0028250C">
      <w:pPr>
        <w:bidi/>
        <w:rPr>
          <w:rtl/>
        </w:rPr>
      </w:pPr>
      <w:r w:rsidRPr="0028250C">
        <w:rPr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726848" behindDoc="0" locked="0" layoutInCell="1" allowOverlap="1" wp14:anchorId="4AD8B6AF" wp14:editId="457E44B2">
                <wp:simplePos x="0" y="0"/>
                <wp:positionH relativeFrom="margin">
                  <wp:posOffset>2731135</wp:posOffset>
                </wp:positionH>
                <wp:positionV relativeFrom="paragraph">
                  <wp:posOffset>117475</wp:posOffset>
                </wp:positionV>
                <wp:extent cx="2183765" cy="644525"/>
                <wp:effectExtent l="0" t="0" r="26035" b="22225"/>
                <wp:wrapSquare wrapText="bothSides"/>
                <wp:docPr id="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3765" cy="64452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5"/>
                              <w:tblW w:w="0" w:type="auto"/>
                              <w:jc w:val="right"/>
                              <w:tblLook w:val="04A0" w:firstRow="1" w:lastRow="0" w:firstColumn="1" w:lastColumn="0" w:noHBand="0" w:noVBand="1"/>
                            </w:tblPr>
                            <w:tblGrid>
                              <w:gridCol w:w="1571"/>
                              <w:gridCol w:w="1571"/>
                            </w:tblGrid>
                            <w:tr w:rsidR="004F6485" w14:paraId="309977BD" w14:textId="77777777" w:rsidTr="0028250C">
                              <w:trPr>
                                <w:jc w:val="right"/>
                              </w:trPr>
                              <w:tc>
                                <w:tcPr>
                                  <w:tcW w:w="1571" w:type="dxa"/>
                                </w:tcPr>
                                <w:p w14:paraId="7CA6714F" w14:textId="471DB5A3" w:rsidR="004F6485" w:rsidRDefault="004F6485" w:rsidP="0028250C">
                                  <w:pPr>
                                    <w:jc w:val="center"/>
                                  </w:pPr>
                                  <w:r>
                                    <w:t># Processors</w:t>
                                  </w:r>
                                </w:p>
                              </w:tc>
                              <w:tc>
                                <w:tcPr>
                                  <w:tcW w:w="1571" w:type="dxa"/>
                                </w:tcPr>
                                <w:p w14:paraId="1855DA04" w14:textId="59CE1730" w:rsidR="004F6485" w:rsidRDefault="004F6485" w:rsidP="0028250C">
                                  <w:pPr>
                                    <w:jc w:val="center"/>
                                  </w:pPr>
                                  <w:r>
                                    <w:t>Cycles</w:t>
                                  </w:r>
                                </w:p>
                              </w:tc>
                            </w:tr>
                            <w:tr w:rsidR="004F6485" w14:paraId="51943B83" w14:textId="77777777" w:rsidTr="0028250C">
                              <w:trPr>
                                <w:jc w:val="right"/>
                              </w:trPr>
                              <w:tc>
                                <w:tcPr>
                                  <w:tcW w:w="1571" w:type="dxa"/>
                                </w:tcPr>
                                <w:p w14:paraId="13CFBEAA" w14:textId="525C78A2" w:rsidR="004F6485" w:rsidRDefault="004F6485" w:rsidP="0028250C">
                                  <w:pPr>
                                    <w:jc w:val="center"/>
                                  </w:pPr>
                                  <w:r>
                                    <w:t>128</w:t>
                                  </w:r>
                                </w:p>
                              </w:tc>
                              <w:tc>
                                <w:tcPr>
                                  <w:tcW w:w="1571" w:type="dxa"/>
                                </w:tcPr>
                                <w:p w14:paraId="23D23050" w14:textId="77777777" w:rsidR="004F6485" w:rsidRDefault="004F6485" w:rsidP="00390F22">
                                  <w:pPr>
                                    <w:jc w:val="right"/>
                                  </w:pPr>
                                </w:p>
                              </w:tc>
                            </w:tr>
                            <w:tr w:rsidR="004F6485" w14:paraId="3DE292C9" w14:textId="77777777" w:rsidTr="0028250C">
                              <w:trPr>
                                <w:jc w:val="right"/>
                              </w:trPr>
                              <w:tc>
                                <w:tcPr>
                                  <w:tcW w:w="1571" w:type="dxa"/>
                                </w:tcPr>
                                <w:p w14:paraId="0A934E8D" w14:textId="408CC3C8" w:rsidR="004F6485" w:rsidRDefault="004F6485" w:rsidP="0028250C">
                                  <w:pPr>
                                    <w:jc w:val="center"/>
                                  </w:pPr>
                                  <w:r>
                                    <w:t>256</w:t>
                                  </w:r>
                                </w:p>
                              </w:tc>
                              <w:tc>
                                <w:tcPr>
                                  <w:tcW w:w="1571" w:type="dxa"/>
                                </w:tcPr>
                                <w:p w14:paraId="5039363D" w14:textId="77777777" w:rsidR="004F6485" w:rsidRDefault="004F6485" w:rsidP="00390F22">
                                  <w:pPr>
                                    <w:jc w:val="right"/>
                                  </w:pPr>
                                </w:p>
                              </w:tc>
                            </w:tr>
                          </w:tbl>
                          <w:p w14:paraId="54479828" w14:textId="5B3C296C" w:rsidR="004F6485" w:rsidRDefault="004F6485" w:rsidP="00390F22">
                            <w:pPr>
                              <w:jc w:val="righ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D8B6AF" id="_x0000_s1056" type="#_x0000_t202" style="position:absolute;left:0;text-align:left;margin-left:215.05pt;margin-top:9.25pt;width:171.95pt;height:50.75pt;z-index:25172684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" fillcolor="#bdd6ee [1300]">
                <v:textbox>
                  <w:txbxContent>
                    <w:tbl>
                      <w:tblPr>
                        <w:tblStyle w:val="a5"/>
                        <w:tblW w:w="0" w:type="auto"/>
                        <w:jc w:val="right"/>
                        <w:tblLook w:val="04A0" w:firstRow="1" w:lastRow="0" w:firstColumn="1" w:lastColumn="0" w:noHBand="0" w:noVBand="1"/>
                      </w:tblPr>
                      <w:tblGrid>
                        <w:gridCol w:w="1571"/>
                        <w:gridCol w:w="1571"/>
                      </w:tblGrid>
                      <w:tr w:rsidR="004F6485" w14:paraId="309977BD" w14:textId="77777777" w:rsidTr="0028250C">
                        <w:trPr>
                          <w:jc w:val="right"/>
                        </w:trPr>
                        <w:tc>
                          <w:tcPr>
                            <w:tcW w:w="1571" w:type="dxa"/>
                          </w:tcPr>
                          <w:p w14:paraId="7CA6714F" w14:textId="471DB5A3" w:rsidR="004F6485" w:rsidRDefault="004F6485" w:rsidP="0028250C">
                            <w:pPr>
                              <w:jc w:val="center"/>
                            </w:pPr>
                            <w:r>
                              <w:t># Processors</w:t>
                            </w:r>
                          </w:p>
                        </w:tc>
                        <w:tc>
                          <w:tcPr>
                            <w:tcW w:w="1571" w:type="dxa"/>
                          </w:tcPr>
                          <w:p w14:paraId="1855DA04" w14:textId="59CE1730" w:rsidR="004F6485" w:rsidRDefault="004F6485" w:rsidP="0028250C">
                            <w:pPr>
                              <w:jc w:val="center"/>
                            </w:pPr>
                            <w:r>
                              <w:t>Cycles</w:t>
                            </w:r>
                          </w:p>
                        </w:tc>
                      </w:tr>
                      <w:tr w:rsidR="004F6485" w14:paraId="51943B83" w14:textId="77777777" w:rsidTr="0028250C">
                        <w:trPr>
                          <w:jc w:val="right"/>
                        </w:trPr>
                        <w:tc>
                          <w:tcPr>
                            <w:tcW w:w="1571" w:type="dxa"/>
                          </w:tcPr>
                          <w:p w14:paraId="13CFBEAA" w14:textId="525C78A2" w:rsidR="004F6485" w:rsidRDefault="004F6485" w:rsidP="0028250C">
                            <w:pPr>
                              <w:jc w:val="center"/>
                            </w:pPr>
                            <w:r>
                              <w:t>128</w:t>
                            </w:r>
                          </w:p>
                        </w:tc>
                        <w:tc>
                          <w:tcPr>
                            <w:tcW w:w="1571" w:type="dxa"/>
                          </w:tcPr>
                          <w:p w14:paraId="23D23050" w14:textId="77777777" w:rsidR="004F6485" w:rsidRDefault="004F6485" w:rsidP="00390F22">
                            <w:pPr>
                              <w:jc w:val="right"/>
                            </w:pPr>
                          </w:p>
                        </w:tc>
                      </w:tr>
                      <w:tr w:rsidR="004F6485" w14:paraId="3DE292C9" w14:textId="77777777" w:rsidTr="0028250C">
                        <w:trPr>
                          <w:jc w:val="right"/>
                        </w:trPr>
                        <w:tc>
                          <w:tcPr>
                            <w:tcW w:w="1571" w:type="dxa"/>
                          </w:tcPr>
                          <w:p w14:paraId="0A934E8D" w14:textId="408CC3C8" w:rsidR="004F6485" w:rsidRDefault="004F6485" w:rsidP="0028250C">
                            <w:pPr>
                              <w:jc w:val="center"/>
                            </w:pPr>
                            <w:r>
                              <w:t>256</w:t>
                            </w:r>
                          </w:p>
                        </w:tc>
                        <w:tc>
                          <w:tcPr>
                            <w:tcW w:w="1571" w:type="dxa"/>
                          </w:tcPr>
                          <w:p w14:paraId="5039363D" w14:textId="77777777" w:rsidR="004F6485" w:rsidRDefault="004F6485" w:rsidP="00390F22">
                            <w:pPr>
                              <w:jc w:val="right"/>
                            </w:pPr>
                          </w:p>
                        </w:tc>
                      </w:tr>
                    </w:tbl>
                    <w:p w14:paraId="54479828" w14:textId="5B3C296C" w:rsidR="004F6485" w:rsidRDefault="004F6485" w:rsidP="00390F22">
                      <w:pPr>
                        <w:jc w:val="right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2CE8E7ED" w14:textId="6D22029F" w:rsidR="00390F22" w:rsidRDefault="00390F22" w:rsidP="0028250C">
      <w:pPr>
        <w:bidi/>
        <w:rPr>
          <w:rtl/>
        </w:rPr>
      </w:pPr>
    </w:p>
    <w:p w14:paraId="3F49B569" w14:textId="77777777" w:rsidR="00390F22" w:rsidRDefault="00390F22" w:rsidP="0028250C">
      <w:pPr>
        <w:bidi/>
        <w:rPr>
          <w:rtl/>
        </w:rPr>
      </w:pPr>
    </w:p>
    <w:p w14:paraId="37CF099A" w14:textId="77777777" w:rsidR="00390F22" w:rsidRDefault="00390F22" w:rsidP="0028250C">
      <w:pPr>
        <w:bidi/>
        <w:rPr>
          <w:rtl/>
        </w:rPr>
      </w:pPr>
    </w:p>
    <w:p w14:paraId="6040A308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נשים לב לעובדה שאנו מכפילים תמיד בפקטור זהה. ישנם סה"כ 256 גוונים אפשריים של כל צבע יסוד (גודל הייצוג הוא </w:t>
      </w:r>
      <w:r>
        <w:t>8-bit</w:t>
      </w:r>
      <w:r>
        <w:rPr>
          <w:rFonts w:hint="cs"/>
          <w:rtl/>
        </w:rPr>
        <w:t xml:space="preserve">). בפתרון הקודם שלנו אנו מבצעים </w:t>
      </w:r>
      <w:r>
        <w:t>128*128 = 16384</w:t>
      </w:r>
      <w:r>
        <w:rPr>
          <w:rFonts w:hint="cs"/>
          <w:rtl/>
        </w:rPr>
        <w:t xml:space="preserve"> פעולות כפל עבור כל צבע.</w:t>
      </w:r>
    </w:p>
    <w:p w14:paraId="2ABB47DE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נוכל לצמצם באופן משמעותי את כמות הכפלים שאנו מבצעים על ידי בניית </w:t>
      </w:r>
      <w:r>
        <w:t>Lookup Table (LUT)</w:t>
      </w:r>
      <w:r>
        <w:rPr>
          <w:rFonts w:hint="cs"/>
          <w:rtl/>
        </w:rPr>
        <w:t xml:space="preserve"> לכל צבע המכיל עבור כל צבע את התוצאה המעודכנת.</w:t>
      </w:r>
    </w:p>
    <w:p w14:paraId="6DC0E0F1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>העזרו בשלד הקוד הבא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F4990" w14:paraId="0177AD19" w14:textId="77777777" w:rsidTr="00EA1E5B">
        <w:tc>
          <w:tcPr>
            <w:tcW w:w="9576" w:type="dxa"/>
          </w:tcPr>
          <w:p w14:paraId="1B8280D4" w14:textId="77777777" w:rsidR="00DF4990" w:rsidRDefault="00DF4990" w:rsidP="00EA1E5B">
            <w:r>
              <w:rPr>
                <w:rFonts w:ascii="Courier New" w:hAnsi="Courier New" w:cs="Courier New"/>
                <w:sz w:val="20"/>
                <w:szCs w:val="20"/>
              </w:rPr>
              <w:t>#define COLORS 256</w:t>
            </w:r>
          </w:p>
          <w:p w14:paraId="7895017B" w14:textId="77777777" w:rsidR="00DF4990" w:rsidRDefault="00DF4990" w:rsidP="00EA1E5B"/>
          <w:p w14:paraId="0766BBEE" w14:textId="77777777" w:rsidR="00DF4990" w:rsidRDefault="00DF4990" w:rsidP="00EA1E5B">
            <w:pPr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 xml:space="preserve">/** </w:t>
            </w:r>
            <w:proofErr w:type="spellStart"/>
            <w:r>
              <w:rPr>
                <w:rFonts w:ascii="Courier New" w:hAnsi="Courier New" w:cs="Courier New"/>
                <w:sz w:val="20"/>
                <w:szCs w:val="20"/>
              </w:rPr>
              <w:t>Globals</w:t>
            </w:r>
            <w:proofErr w:type="spellEnd"/>
            <w:r>
              <w:rPr>
                <w:rFonts w:ascii="Courier New" w:hAnsi="Courier New" w:cs="Courier New"/>
                <w:sz w:val="20"/>
                <w:szCs w:val="20"/>
              </w:rPr>
              <w:t xml:space="preserve"> **/</w:t>
            </w:r>
          </w:p>
          <w:p w14:paraId="0B4450D6" w14:textId="77777777" w:rsidR="00DF4990" w:rsidRDefault="00DF4990" w:rsidP="00EA1E5B">
            <w:pPr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 xml:space="preserve">unsigned char </w:t>
            </w:r>
            <w:proofErr w:type="spellStart"/>
            <w:proofErr w:type="gramStart"/>
            <w:r>
              <w:rPr>
                <w:rFonts w:ascii="Courier New" w:hAnsi="Courier New" w:cs="Courier New"/>
                <w:sz w:val="20"/>
                <w:szCs w:val="20"/>
              </w:rPr>
              <w:t>rlut</w:t>
            </w:r>
            <w:proofErr w:type="spellEnd"/>
            <w:r>
              <w:rPr>
                <w:rFonts w:ascii="Courier New" w:hAnsi="Courier New" w:cs="Courier New"/>
                <w:sz w:val="20"/>
                <w:szCs w:val="20"/>
              </w:rPr>
              <w:t>[</w:t>
            </w:r>
            <w:proofErr w:type="gramEnd"/>
            <w:r>
              <w:rPr>
                <w:rFonts w:ascii="Courier New" w:hAnsi="Courier New" w:cs="Courier New"/>
                <w:sz w:val="20"/>
                <w:szCs w:val="20"/>
              </w:rPr>
              <w:t>COLORS] = {0};</w:t>
            </w:r>
          </w:p>
          <w:p w14:paraId="56DDDE22" w14:textId="77777777" w:rsidR="00DF4990" w:rsidRDefault="00DF4990" w:rsidP="00EA1E5B">
            <w:pPr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 xml:space="preserve">unsigned char </w:t>
            </w:r>
            <w:proofErr w:type="gramStart"/>
            <w:r>
              <w:rPr>
                <w:rFonts w:ascii="Courier New" w:hAnsi="Courier New" w:cs="Courier New"/>
                <w:sz w:val="20"/>
                <w:szCs w:val="20"/>
              </w:rPr>
              <w:t>glut[</w:t>
            </w:r>
            <w:proofErr w:type="gramEnd"/>
            <w:r>
              <w:rPr>
                <w:rFonts w:ascii="Courier New" w:hAnsi="Courier New" w:cs="Courier New"/>
                <w:sz w:val="20"/>
                <w:szCs w:val="20"/>
              </w:rPr>
              <w:t>COLORS] = {0};</w:t>
            </w:r>
          </w:p>
          <w:p w14:paraId="189FA7A1" w14:textId="77777777" w:rsidR="00DF4990" w:rsidRDefault="00DF4990" w:rsidP="00EA1E5B">
            <w:pPr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 xml:space="preserve">unsigned char </w:t>
            </w:r>
            <w:proofErr w:type="spellStart"/>
            <w:proofErr w:type="gramStart"/>
            <w:r>
              <w:rPr>
                <w:rFonts w:ascii="Courier New" w:hAnsi="Courier New" w:cs="Courier New"/>
                <w:sz w:val="20"/>
                <w:szCs w:val="20"/>
              </w:rPr>
              <w:t>blut</w:t>
            </w:r>
            <w:proofErr w:type="spellEnd"/>
            <w:r>
              <w:rPr>
                <w:rFonts w:ascii="Courier New" w:hAnsi="Courier New" w:cs="Courier New"/>
                <w:sz w:val="20"/>
                <w:szCs w:val="20"/>
              </w:rPr>
              <w:t>[</w:t>
            </w:r>
            <w:proofErr w:type="gramEnd"/>
            <w:r>
              <w:rPr>
                <w:rFonts w:ascii="Courier New" w:hAnsi="Courier New" w:cs="Courier New"/>
                <w:sz w:val="20"/>
                <w:szCs w:val="20"/>
              </w:rPr>
              <w:t>COLORS] = {0};</w:t>
            </w:r>
          </w:p>
          <w:p w14:paraId="3FEE86D5" w14:textId="77777777" w:rsidR="00DF4990" w:rsidRDefault="00DF4990" w:rsidP="00EA1E5B"/>
          <w:p w14:paraId="3CB76DD3" w14:textId="77777777" w:rsidR="00DF4990" w:rsidRDefault="00DF4990" w:rsidP="00EA1E5B">
            <w:pPr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 xml:space="preserve">void </w:t>
            </w:r>
            <w:proofErr w:type="spellStart"/>
            <w:r>
              <w:rPr>
                <w:rFonts w:ascii="Courier New" w:hAnsi="Courier New" w:cs="Courier New"/>
                <w:sz w:val="20"/>
                <w:szCs w:val="20"/>
              </w:rPr>
              <w:t>rbuildlut</w:t>
            </w:r>
            <w:proofErr w:type="spellEnd"/>
            <w:r>
              <w:rPr>
                <w:rFonts w:ascii="Courier New" w:hAnsi="Courier New" w:cs="Courier New"/>
                <w:sz w:val="20"/>
                <w:szCs w:val="20"/>
              </w:rPr>
              <w:t xml:space="preserve"> (void) HAL_DEC_TASK;</w:t>
            </w:r>
          </w:p>
          <w:p w14:paraId="63FD0653" w14:textId="77777777" w:rsidR="00DF4990" w:rsidRDefault="00DF4990" w:rsidP="00EA1E5B">
            <w:pPr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 xml:space="preserve">void </w:t>
            </w:r>
            <w:proofErr w:type="spellStart"/>
            <w:r>
              <w:rPr>
                <w:rFonts w:ascii="Courier New" w:hAnsi="Courier New" w:cs="Courier New"/>
                <w:sz w:val="20"/>
                <w:szCs w:val="20"/>
              </w:rPr>
              <w:t>gbuildlut</w:t>
            </w:r>
            <w:proofErr w:type="spellEnd"/>
            <w:r>
              <w:rPr>
                <w:rFonts w:ascii="Courier New" w:hAnsi="Courier New" w:cs="Courier New"/>
                <w:sz w:val="20"/>
                <w:szCs w:val="20"/>
              </w:rPr>
              <w:t xml:space="preserve"> (void) HAL_DEC_TASK;</w:t>
            </w:r>
          </w:p>
          <w:p w14:paraId="7CE893B6" w14:textId="77777777" w:rsidR="00DF4990" w:rsidRDefault="00DF4990" w:rsidP="00EA1E5B">
            <w:r>
              <w:rPr>
                <w:rFonts w:ascii="Courier New" w:hAnsi="Courier New" w:cs="Courier New"/>
                <w:sz w:val="20"/>
                <w:szCs w:val="20"/>
              </w:rPr>
              <w:t xml:space="preserve">void </w:t>
            </w:r>
            <w:proofErr w:type="spellStart"/>
            <w:r>
              <w:rPr>
                <w:rFonts w:ascii="Courier New" w:hAnsi="Courier New" w:cs="Courier New"/>
                <w:sz w:val="20"/>
                <w:szCs w:val="20"/>
              </w:rPr>
              <w:t>bbuildlut</w:t>
            </w:r>
            <w:proofErr w:type="spellEnd"/>
            <w:r>
              <w:rPr>
                <w:rFonts w:ascii="Courier New" w:hAnsi="Courier New" w:cs="Courier New"/>
                <w:sz w:val="20"/>
                <w:szCs w:val="20"/>
              </w:rPr>
              <w:t xml:space="preserve"> (void) HAL_DEC_TASK;</w:t>
            </w:r>
          </w:p>
        </w:tc>
      </w:tr>
    </w:tbl>
    <w:p w14:paraId="673854D9" w14:textId="77777777" w:rsidR="00DF4990" w:rsidRPr="00292F9F" w:rsidRDefault="00DF4990" w:rsidP="00DF4990"/>
    <w:p w14:paraId="771BEE95" w14:textId="192BCB94" w:rsidR="00DF4990" w:rsidRDefault="00DF4990" w:rsidP="00DF4990">
      <w:pPr>
        <w:bidi/>
        <w:rPr>
          <w:rtl/>
        </w:rPr>
      </w:pPr>
      <w:r>
        <w:rPr>
          <w:rFonts w:hint="cs"/>
          <w:rtl/>
        </w:rPr>
        <w:t xml:space="preserve">2.3 ממשו את </w:t>
      </w:r>
      <w:r w:rsidR="00390F22">
        <w:rPr>
          <w:rFonts w:hint="cs"/>
          <w:rtl/>
        </w:rPr>
        <w:t>ה</w:t>
      </w:r>
      <w:r>
        <w:rPr>
          <w:rFonts w:hint="cs"/>
          <w:rtl/>
        </w:rPr>
        <w:t xml:space="preserve">פתרון באמצעות </w:t>
      </w:r>
      <w:r>
        <w:t>Lookup Table</w:t>
      </w:r>
      <w:r>
        <w:rPr>
          <w:rFonts w:hint="cs"/>
          <w:rtl/>
        </w:rPr>
        <w:t>.</w:t>
      </w:r>
    </w:p>
    <w:p w14:paraId="059CC910" w14:textId="77777777" w:rsidR="00DF4990" w:rsidRDefault="00DF4990" w:rsidP="00DF4990">
      <w:pPr>
        <w:bidi/>
        <w:rPr>
          <w:rtl/>
        </w:rPr>
      </w:pPr>
      <w:r>
        <w:rPr>
          <w:rFonts w:hint="cs"/>
          <w:rtl/>
        </w:rPr>
        <w:t>א) ציירו את גרף התלויות החדש. עדכנו את קובץ ה-</w:t>
      </w:r>
      <w:r>
        <w:t>map</w:t>
      </w:r>
      <w:r>
        <w:rPr>
          <w:rFonts w:hint="cs"/>
          <w:rtl/>
        </w:rPr>
        <w:t xml:space="preserve"> בהתאם. צרפו אותם לדו"ח המסכם.</w:t>
      </w:r>
    </w:p>
    <w:p w14:paraId="4BF8169C" w14:textId="2CEC3AD3" w:rsidR="00EA1E5B" w:rsidRDefault="002D000D" w:rsidP="0028250C">
      <w:pPr>
        <w:bidi/>
        <w:rPr>
          <w:rtl/>
        </w:rPr>
      </w:pPr>
      <w:r>
        <w:rPr>
          <w:rFonts w:hint="cs"/>
          <w:rtl/>
        </w:rPr>
        <w:t xml:space="preserve">*הערה </w:t>
      </w:r>
      <w:r>
        <w:rPr>
          <w:rtl/>
        </w:rPr>
        <w:t>–</w:t>
      </w:r>
      <w:r>
        <w:rPr>
          <w:rFonts w:hint="cs"/>
          <w:rtl/>
        </w:rPr>
        <w:t xml:space="preserve"> ניתן (ורצוי) לצייר ידנית ולצרף תמונה</w:t>
      </w:r>
    </w:p>
    <w:p w14:paraId="07884780" w14:textId="6BB63857" w:rsidR="00EA1E5B" w:rsidRDefault="00EA1E5B" w:rsidP="0028250C">
      <w:pPr>
        <w:bidi/>
        <w:rPr>
          <w:rtl/>
        </w:rPr>
      </w:pPr>
    </w:p>
    <w:p w14:paraId="122BB166" w14:textId="77482621" w:rsidR="00EA1E5B" w:rsidRDefault="00DF4990" w:rsidP="0028250C">
      <w:pPr>
        <w:bidi/>
        <w:rPr>
          <w:rtl/>
        </w:rPr>
      </w:pPr>
      <w:r>
        <w:rPr>
          <w:rFonts w:hint="cs"/>
          <w:rtl/>
        </w:rPr>
        <w:t xml:space="preserve">ב) עדכנו את הקוד לפתרון </w:t>
      </w:r>
      <w:r w:rsidR="00E94D90">
        <w:rPr>
          <w:rFonts w:hint="cs"/>
          <w:rtl/>
        </w:rPr>
        <w:t>המוצע. בדקו את תקינות ריצתו. צר</w:t>
      </w:r>
      <w:r>
        <w:rPr>
          <w:rFonts w:hint="cs"/>
          <w:rtl/>
        </w:rPr>
        <w:t>פו את הקוד לדו"ח המסכם.</w:t>
      </w:r>
    </w:p>
    <w:p w14:paraId="31415CDD" w14:textId="777385B9" w:rsidR="00EA1E5B" w:rsidRDefault="00EA1E5B" w:rsidP="0028250C">
      <w:pPr>
        <w:bidi/>
        <w:rPr>
          <w:rtl/>
        </w:rPr>
      </w:pPr>
    </w:p>
    <w:p w14:paraId="2CBD7D2F" w14:textId="77777777" w:rsidR="000A5688" w:rsidRDefault="009F6CB9" w:rsidP="000A5688">
      <w:pPr>
        <w:bidi/>
        <w:rPr>
          <w:rtl/>
        </w:rPr>
      </w:pPr>
      <w:r>
        <w:rPr>
          <w:rFonts w:hint="cs"/>
          <w:rtl/>
        </w:rPr>
        <w:t xml:space="preserve">ג) </w:t>
      </w:r>
      <w:r w:rsidR="000A5688">
        <w:rPr>
          <w:rFonts w:hint="cs"/>
          <w:rtl/>
        </w:rPr>
        <w:t>מדדו את זמני הביצוע עבור 128 ליבות, וציירו דיאגרמת בלוקים מתאימה.</w:t>
      </w:r>
    </w:p>
    <w:p w14:paraId="7C784B4A" w14:textId="77777777" w:rsidR="000A5688" w:rsidRDefault="000A5688" w:rsidP="000A5688">
      <w:pPr>
        <w:bidi/>
        <w:rPr>
          <w:rtl/>
        </w:rPr>
      </w:pPr>
      <w:r>
        <w:rPr>
          <w:rFonts w:hint="cs"/>
          <w:rtl/>
        </w:rPr>
        <w:t xml:space="preserve">     כיצד תראה לדעתכם דיאגרמת הבלוקים עבור 256 ליבות?</w:t>
      </w:r>
      <w:r w:rsidRPr="000A5688">
        <w:rPr>
          <w:rFonts w:hint="cs"/>
          <w:rtl/>
        </w:rPr>
        <w:t xml:space="preserve"> </w:t>
      </w:r>
      <w:r>
        <w:rPr>
          <w:rFonts w:hint="cs"/>
          <w:rtl/>
        </w:rPr>
        <w:t>ציירו .</w:t>
      </w:r>
    </w:p>
    <w:p w14:paraId="3BAFCE5C" w14:textId="77777777" w:rsidR="000A5688" w:rsidRDefault="000A5688" w:rsidP="000A5688">
      <w:pPr>
        <w:bidi/>
        <w:rPr>
          <w:rtl/>
        </w:rPr>
      </w:pPr>
      <w:r>
        <w:rPr>
          <w:rFonts w:hint="cs"/>
          <w:rtl/>
        </w:rPr>
        <w:t xml:space="preserve">     מהו ה</w:t>
      </w:r>
      <w:r>
        <w:t>speedup</w:t>
      </w:r>
      <w:r>
        <w:rPr>
          <w:rFonts w:hint="cs"/>
          <w:rtl/>
        </w:rPr>
        <w:t xml:space="preserve"> שתצפו לקבל במקרה זה?</w:t>
      </w:r>
      <w:r w:rsidRPr="000A5688">
        <w:rPr>
          <w:rFonts w:hint="cs"/>
          <w:rtl/>
        </w:rPr>
        <w:t xml:space="preserve"> </w:t>
      </w:r>
    </w:p>
    <w:p w14:paraId="7DD779F1" w14:textId="1223D7DB" w:rsidR="000A5688" w:rsidRDefault="000A5688" w:rsidP="000A5688">
      <w:pPr>
        <w:bidi/>
        <w:rPr>
          <w:rtl/>
        </w:rPr>
      </w:pPr>
      <w:r>
        <w:rPr>
          <w:rFonts w:hint="cs"/>
          <w:rtl/>
        </w:rPr>
        <w:t xml:space="preserve">ד)מדדו את זמני הביצוע עבור 256 </w:t>
      </w:r>
      <w:proofErr w:type="spellStart"/>
      <w:r>
        <w:rPr>
          <w:rFonts w:hint="cs"/>
          <w:rtl/>
        </w:rPr>
        <w:t>ליבות.מהו</w:t>
      </w:r>
      <w:proofErr w:type="spellEnd"/>
      <w:r>
        <w:rPr>
          <w:rFonts w:hint="cs"/>
          <w:rtl/>
        </w:rPr>
        <w:t xml:space="preserve"> ה </w:t>
      </w:r>
      <w:r>
        <w:t>speedup</w:t>
      </w:r>
      <w:r>
        <w:rPr>
          <w:rFonts w:hint="cs"/>
          <w:rtl/>
        </w:rPr>
        <w:t xml:space="preserve"> שהתקבל? האם זה תואם ל</w:t>
      </w:r>
      <w:r>
        <w:t xml:space="preserve">speedup </w:t>
      </w:r>
      <w:r>
        <w:rPr>
          <w:rFonts w:hint="cs"/>
          <w:rtl/>
        </w:rPr>
        <w:t xml:space="preserve"> שצפיתם בסעיף הקודם?</w:t>
      </w:r>
      <w:r w:rsidRPr="000A5688">
        <w:rPr>
          <w:rFonts w:hint="cs"/>
          <w:rtl/>
        </w:rPr>
        <w:t xml:space="preserve"> </w:t>
      </w:r>
      <w:r>
        <w:rPr>
          <w:rFonts w:hint="cs"/>
          <w:rtl/>
        </w:rPr>
        <w:t>נסו להסביר את ההבדל בהאצה על סמך התוצאות שהתקבלו בסעיף זה ובסעיף ו בשאלה 2.2.</w:t>
      </w:r>
    </w:p>
    <w:p w14:paraId="2DED4035" w14:textId="77777777" w:rsidR="000A5688" w:rsidRDefault="000A5688" w:rsidP="000A5688">
      <w:pPr>
        <w:bidi/>
        <w:rPr>
          <w:rtl/>
        </w:rPr>
      </w:pPr>
    </w:p>
    <w:p w14:paraId="36C4C63A" w14:textId="2D86F04D" w:rsidR="009F6CB9" w:rsidRDefault="009F6CB9" w:rsidP="000A5688">
      <w:pPr>
        <w:bidi/>
        <w:rPr>
          <w:rtl/>
        </w:rPr>
      </w:pPr>
    </w:p>
    <w:p w14:paraId="339456B7" w14:textId="08692845" w:rsidR="00EA1E5B" w:rsidRDefault="00EA1E5B" w:rsidP="0028250C">
      <w:pPr>
        <w:bidi/>
        <w:rPr>
          <w:rtl/>
        </w:rPr>
      </w:pPr>
      <w:r w:rsidRPr="0028250C">
        <w:rPr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735040" behindDoc="0" locked="0" layoutInCell="1" allowOverlap="1" wp14:anchorId="4D7D9566" wp14:editId="0D67F93B">
                <wp:simplePos x="0" y="0"/>
                <wp:positionH relativeFrom="margin">
                  <wp:posOffset>2391165</wp:posOffset>
                </wp:positionH>
                <wp:positionV relativeFrom="paragraph">
                  <wp:posOffset>85090</wp:posOffset>
                </wp:positionV>
                <wp:extent cx="2183765" cy="644525"/>
                <wp:effectExtent l="0" t="0" r="26035" b="22225"/>
                <wp:wrapSquare wrapText="bothSides"/>
                <wp:docPr id="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3765" cy="64452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5"/>
                              <w:tblW w:w="0" w:type="auto"/>
                              <w:jc w:val="right"/>
                              <w:tblLook w:val="04A0" w:firstRow="1" w:lastRow="0" w:firstColumn="1" w:lastColumn="0" w:noHBand="0" w:noVBand="1"/>
                            </w:tblPr>
                            <w:tblGrid>
                              <w:gridCol w:w="1571"/>
                              <w:gridCol w:w="1571"/>
                            </w:tblGrid>
                            <w:tr w:rsidR="004F6485" w14:paraId="6E34FF6A" w14:textId="77777777" w:rsidTr="0028250C">
                              <w:trPr>
                                <w:jc w:val="right"/>
                              </w:trPr>
                              <w:tc>
                                <w:tcPr>
                                  <w:tcW w:w="1571" w:type="dxa"/>
                                </w:tcPr>
                                <w:p w14:paraId="53A22F05" w14:textId="77777777" w:rsidR="004F6485" w:rsidRDefault="004F6485" w:rsidP="0028250C">
                                  <w:pPr>
                                    <w:jc w:val="center"/>
                                  </w:pPr>
                                  <w:r>
                                    <w:t># Processors</w:t>
                                  </w:r>
                                </w:p>
                              </w:tc>
                              <w:tc>
                                <w:tcPr>
                                  <w:tcW w:w="1571" w:type="dxa"/>
                                </w:tcPr>
                                <w:p w14:paraId="0FF2BC78" w14:textId="77777777" w:rsidR="004F6485" w:rsidRDefault="004F6485" w:rsidP="0028250C">
                                  <w:pPr>
                                    <w:jc w:val="center"/>
                                  </w:pPr>
                                  <w:r>
                                    <w:t>Cycles</w:t>
                                  </w:r>
                                </w:p>
                              </w:tc>
                            </w:tr>
                            <w:tr w:rsidR="004F6485" w14:paraId="687C5EB6" w14:textId="77777777" w:rsidTr="0028250C">
                              <w:trPr>
                                <w:jc w:val="right"/>
                              </w:trPr>
                              <w:tc>
                                <w:tcPr>
                                  <w:tcW w:w="1571" w:type="dxa"/>
                                </w:tcPr>
                                <w:p w14:paraId="02376BB7" w14:textId="77777777" w:rsidR="004F6485" w:rsidRDefault="004F6485" w:rsidP="0028250C">
                                  <w:pPr>
                                    <w:jc w:val="center"/>
                                  </w:pPr>
                                  <w:r>
                                    <w:t>128</w:t>
                                  </w:r>
                                </w:p>
                              </w:tc>
                              <w:tc>
                                <w:tcPr>
                                  <w:tcW w:w="1571" w:type="dxa"/>
                                </w:tcPr>
                                <w:p w14:paraId="232BF5AB" w14:textId="77777777" w:rsidR="004F6485" w:rsidRDefault="004F6485" w:rsidP="00390F22">
                                  <w:pPr>
                                    <w:jc w:val="right"/>
                                  </w:pPr>
                                </w:p>
                              </w:tc>
                            </w:tr>
                            <w:tr w:rsidR="004F6485" w14:paraId="647CB265" w14:textId="77777777" w:rsidTr="0028250C">
                              <w:trPr>
                                <w:jc w:val="right"/>
                              </w:trPr>
                              <w:tc>
                                <w:tcPr>
                                  <w:tcW w:w="1571" w:type="dxa"/>
                                </w:tcPr>
                                <w:p w14:paraId="064A68CD" w14:textId="77777777" w:rsidR="004F6485" w:rsidRDefault="004F6485" w:rsidP="0028250C">
                                  <w:pPr>
                                    <w:jc w:val="center"/>
                                  </w:pPr>
                                  <w:r>
                                    <w:t>256</w:t>
                                  </w:r>
                                </w:p>
                              </w:tc>
                              <w:tc>
                                <w:tcPr>
                                  <w:tcW w:w="1571" w:type="dxa"/>
                                </w:tcPr>
                                <w:p w14:paraId="6FA33D89" w14:textId="77777777" w:rsidR="004F6485" w:rsidRDefault="004F6485" w:rsidP="00390F22">
                                  <w:pPr>
                                    <w:jc w:val="right"/>
                                  </w:pPr>
                                </w:p>
                              </w:tc>
                            </w:tr>
                          </w:tbl>
                          <w:p w14:paraId="1ED4AFD3" w14:textId="2E0E0C59" w:rsidR="004F6485" w:rsidRDefault="004F6485" w:rsidP="00EA1E5B">
                            <w:pPr>
                              <w:jc w:val="righ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7D9566" id="_x0000_s1057" type="#_x0000_t202" style="position:absolute;left:0;text-align:left;margin-left:188.3pt;margin-top:6.7pt;width:171.95pt;height:50.75pt;z-index:25173504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" fillcolor="#bdd6ee [1300]">
                <v:textbox>
                  <w:txbxContent>
                    <w:tbl>
                      <w:tblPr>
                        <w:tblStyle w:val="a5"/>
                        <w:tblW w:w="0" w:type="auto"/>
                        <w:jc w:val="right"/>
                        <w:tblLook w:val="04A0" w:firstRow="1" w:lastRow="0" w:firstColumn="1" w:lastColumn="0" w:noHBand="0" w:noVBand="1"/>
                      </w:tblPr>
                      <w:tblGrid>
                        <w:gridCol w:w="1571"/>
                        <w:gridCol w:w="1571"/>
                      </w:tblGrid>
                      <w:tr w:rsidR="004F6485" w14:paraId="6E34FF6A" w14:textId="77777777" w:rsidTr="0028250C">
                        <w:trPr>
                          <w:jc w:val="right"/>
                        </w:trPr>
                        <w:tc>
                          <w:tcPr>
                            <w:tcW w:w="1571" w:type="dxa"/>
                          </w:tcPr>
                          <w:p w14:paraId="53A22F05" w14:textId="77777777" w:rsidR="004F6485" w:rsidRDefault="004F6485" w:rsidP="0028250C">
                            <w:pPr>
                              <w:jc w:val="center"/>
                            </w:pPr>
                            <w:r>
                              <w:t># Processors</w:t>
                            </w:r>
                          </w:p>
                        </w:tc>
                        <w:tc>
                          <w:tcPr>
                            <w:tcW w:w="1571" w:type="dxa"/>
                          </w:tcPr>
                          <w:p w14:paraId="0FF2BC78" w14:textId="77777777" w:rsidR="004F6485" w:rsidRDefault="004F6485" w:rsidP="0028250C">
                            <w:pPr>
                              <w:jc w:val="center"/>
                            </w:pPr>
                            <w:r>
                              <w:t>Cycles</w:t>
                            </w:r>
                          </w:p>
                        </w:tc>
                      </w:tr>
                      <w:tr w:rsidR="004F6485" w14:paraId="687C5EB6" w14:textId="77777777" w:rsidTr="0028250C">
                        <w:trPr>
                          <w:jc w:val="right"/>
                        </w:trPr>
                        <w:tc>
                          <w:tcPr>
                            <w:tcW w:w="1571" w:type="dxa"/>
                          </w:tcPr>
                          <w:p w14:paraId="02376BB7" w14:textId="77777777" w:rsidR="004F6485" w:rsidRDefault="004F6485" w:rsidP="0028250C">
                            <w:pPr>
                              <w:jc w:val="center"/>
                            </w:pPr>
                            <w:r>
                              <w:t>128</w:t>
                            </w:r>
                          </w:p>
                        </w:tc>
                        <w:tc>
                          <w:tcPr>
                            <w:tcW w:w="1571" w:type="dxa"/>
                          </w:tcPr>
                          <w:p w14:paraId="232BF5AB" w14:textId="77777777" w:rsidR="004F6485" w:rsidRDefault="004F6485" w:rsidP="00390F22">
                            <w:pPr>
                              <w:jc w:val="right"/>
                            </w:pPr>
                          </w:p>
                        </w:tc>
                      </w:tr>
                      <w:tr w:rsidR="004F6485" w14:paraId="647CB265" w14:textId="77777777" w:rsidTr="0028250C">
                        <w:trPr>
                          <w:jc w:val="right"/>
                        </w:trPr>
                        <w:tc>
                          <w:tcPr>
                            <w:tcW w:w="1571" w:type="dxa"/>
                          </w:tcPr>
                          <w:p w14:paraId="064A68CD" w14:textId="77777777" w:rsidR="004F6485" w:rsidRDefault="004F6485" w:rsidP="0028250C">
                            <w:pPr>
                              <w:jc w:val="center"/>
                            </w:pPr>
                            <w:r>
                              <w:t>256</w:t>
                            </w:r>
                          </w:p>
                        </w:tc>
                        <w:tc>
                          <w:tcPr>
                            <w:tcW w:w="1571" w:type="dxa"/>
                          </w:tcPr>
                          <w:p w14:paraId="6FA33D89" w14:textId="77777777" w:rsidR="004F6485" w:rsidRDefault="004F6485" w:rsidP="00390F22">
                            <w:pPr>
                              <w:jc w:val="right"/>
                            </w:pPr>
                          </w:p>
                        </w:tc>
                      </w:tr>
                    </w:tbl>
                    <w:p w14:paraId="1ED4AFD3" w14:textId="2E0E0C59" w:rsidR="004F6485" w:rsidRDefault="004F6485" w:rsidP="00EA1E5B">
                      <w:pPr>
                        <w:jc w:val="right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024FACD2" w14:textId="198386B5" w:rsidR="00EA1E5B" w:rsidRDefault="00EA1E5B" w:rsidP="0028250C">
      <w:pPr>
        <w:bidi/>
        <w:rPr>
          <w:rtl/>
        </w:rPr>
      </w:pPr>
    </w:p>
    <w:p w14:paraId="68D1097F" w14:textId="263C7EC6" w:rsidR="00EA1E5B" w:rsidRDefault="00EA1E5B" w:rsidP="0028250C">
      <w:pPr>
        <w:bidi/>
        <w:rPr>
          <w:rtl/>
        </w:rPr>
      </w:pPr>
    </w:p>
    <w:p w14:paraId="28E1ACB6" w14:textId="77777777" w:rsidR="00BB3A70" w:rsidRDefault="00BB3A70" w:rsidP="00BB3A70">
      <w:pPr>
        <w:bidi/>
        <w:rPr>
          <w:rtl/>
        </w:rPr>
      </w:pPr>
    </w:p>
    <w:p w14:paraId="54DA17BE" w14:textId="52A8DF51" w:rsidR="00DF4990" w:rsidRDefault="000A5688" w:rsidP="00BB3A70">
      <w:pPr>
        <w:bidi/>
        <w:jc w:val="both"/>
        <w:rPr>
          <w:rtl/>
        </w:rPr>
      </w:pPr>
      <w:r>
        <w:rPr>
          <w:rFonts w:hint="cs"/>
          <w:rtl/>
        </w:rPr>
        <w:t>ה</w:t>
      </w:r>
      <w:r w:rsidR="00E94D90">
        <w:rPr>
          <w:rFonts w:hint="cs"/>
          <w:rtl/>
        </w:rPr>
        <w:t xml:space="preserve">) </w:t>
      </w:r>
      <w:r w:rsidR="00BB3A70">
        <w:rPr>
          <w:rFonts w:hint="cs"/>
          <w:rtl/>
        </w:rPr>
        <w:t>האם דיאגרמת הבלוקים שציירתם עבור 256 ליבות היא בהכרח מה שמתבצע בפועל? אם לא ציירו ווריאציות נוספות.</w:t>
      </w:r>
    </w:p>
    <w:p w14:paraId="1BE6BF93" w14:textId="1C95B2E3" w:rsidR="00EA1E5B" w:rsidRDefault="002D000D" w:rsidP="0028250C">
      <w:pPr>
        <w:bidi/>
        <w:rPr>
          <w:rtl/>
        </w:rPr>
      </w:pPr>
      <w:r>
        <w:rPr>
          <w:rFonts w:hint="cs"/>
          <w:rtl/>
        </w:rPr>
        <w:t xml:space="preserve">*הערה </w:t>
      </w:r>
      <w:r>
        <w:rPr>
          <w:rtl/>
        </w:rPr>
        <w:t>–</w:t>
      </w:r>
      <w:r>
        <w:rPr>
          <w:rFonts w:hint="cs"/>
          <w:rtl/>
        </w:rPr>
        <w:t xml:space="preserve"> ניתן (ורצוי) לצייר ידנית ולצרף תמונה</w:t>
      </w:r>
    </w:p>
    <w:p w14:paraId="3801226B" w14:textId="77777777" w:rsidR="00FC2A06" w:rsidRDefault="00FC2A06" w:rsidP="0028250C">
      <w:pPr>
        <w:bidi/>
        <w:rPr>
          <w:rtl/>
        </w:rPr>
      </w:pPr>
    </w:p>
    <w:p w14:paraId="3149F511" w14:textId="77777777" w:rsidR="000A5688" w:rsidRDefault="000A5688" w:rsidP="000A5688">
      <w:pPr>
        <w:bidi/>
        <w:rPr>
          <w:rtl/>
        </w:rPr>
      </w:pPr>
      <w:r>
        <w:rPr>
          <w:rFonts w:hint="cs"/>
          <w:rtl/>
        </w:rPr>
        <w:t>ו</w:t>
      </w:r>
      <w:r w:rsidR="00DF4990">
        <w:rPr>
          <w:rFonts w:hint="cs"/>
          <w:rtl/>
        </w:rPr>
        <w:t xml:space="preserve">) </w:t>
      </w:r>
      <w:r>
        <w:rPr>
          <w:rFonts w:hint="cs"/>
          <w:rtl/>
        </w:rPr>
        <w:t>בהסתמך על דיאגרמת הבלוקים של 256 ליבות, מה הייתם משנים בקוד כדי לשפר את הנצילות?</w:t>
      </w:r>
    </w:p>
    <w:p w14:paraId="69E3C2CE" w14:textId="46687B2B" w:rsidR="00DF4990" w:rsidRDefault="00DF4990" w:rsidP="000A5688">
      <w:pPr>
        <w:bidi/>
        <w:rPr>
          <w:rtl/>
        </w:rPr>
      </w:pPr>
      <w:r>
        <w:rPr>
          <w:rFonts w:hint="cs"/>
          <w:rtl/>
        </w:rPr>
        <w:t>נשים לב כי זמן הריצה הכולל מושפע משני גור</w:t>
      </w:r>
      <w:r w:rsidR="00BB3A70">
        <w:rPr>
          <w:rFonts w:hint="cs"/>
          <w:rtl/>
        </w:rPr>
        <w:t>מי</w:t>
      </w:r>
      <w:r>
        <w:rPr>
          <w:rFonts w:hint="cs"/>
          <w:rtl/>
        </w:rPr>
        <w:t xml:space="preserve">ם </w:t>
      </w:r>
      <w:r>
        <w:rPr>
          <w:rtl/>
        </w:rPr>
        <w:t>–</w:t>
      </w:r>
    </w:p>
    <w:p w14:paraId="06CAA648" w14:textId="2450A2DA" w:rsidR="00BB3A70" w:rsidRDefault="00DF4990" w:rsidP="000A5688">
      <w:pPr>
        <w:bidi/>
        <w:rPr>
          <w:rtl/>
        </w:rPr>
      </w:pPr>
      <w:r>
        <w:rPr>
          <w:rFonts w:hint="cs"/>
          <w:rtl/>
        </w:rPr>
        <w:t xml:space="preserve">סינכרוניזציה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BB3A70">
        <w:rPr>
          <w:rFonts w:hint="cs"/>
          <w:rtl/>
        </w:rPr>
        <w:t>משפיע על משך הזמן בו המעבד</w:t>
      </w:r>
      <w:r w:rsidR="000A5688">
        <w:rPr>
          <w:rFonts w:hint="cs"/>
          <w:rtl/>
        </w:rPr>
        <w:t>ים</w:t>
      </w:r>
      <w:r w:rsidR="00BB3A70">
        <w:rPr>
          <w:rFonts w:hint="cs"/>
          <w:rtl/>
        </w:rPr>
        <w:t xml:space="preserve"> אינ</w:t>
      </w:r>
      <w:r w:rsidR="000A5688">
        <w:rPr>
          <w:rFonts w:hint="cs"/>
          <w:rtl/>
        </w:rPr>
        <w:t>ם</w:t>
      </w:r>
      <w:r w:rsidR="00BB3A70">
        <w:rPr>
          <w:rFonts w:hint="cs"/>
          <w:rtl/>
        </w:rPr>
        <w:t xml:space="preserve"> מבצע</w:t>
      </w:r>
      <w:r w:rsidR="000A5688">
        <w:rPr>
          <w:rFonts w:hint="cs"/>
          <w:rtl/>
        </w:rPr>
        <w:t>ים</w:t>
      </w:r>
      <w:r w:rsidR="00BB3A70">
        <w:rPr>
          <w:rFonts w:hint="cs"/>
          <w:rtl/>
        </w:rPr>
        <w:t xml:space="preserve"> פקודות של התוכנית.</w:t>
      </w:r>
    </w:p>
    <w:p w14:paraId="0A7B9AF2" w14:textId="300CC613" w:rsidR="00FC2A06" w:rsidRDefault="00DF4990" w:rsidP="00BB3A70">
      <w:pPr>
        <w:bidi/>
        <w:jc w:val="both"/>
        <w:rPr>
          <w:rtl/>
        </w:rPr>
      </w:pPr>
      <w:proofErr w:type="spellStart"/>
      <w:r>
        <w:rPr>
          <w:rFonts w:hint="cs"/>
          <w:rtl/>
        </w:rPr>
        <w:t>גרנולאריות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BB3A70">
        <w:rPr>
          <w:rFonts w:hint="cs"/>
          <w:rtl/>
        </w:rPr>
        <w:t>אורך ממוצע של משימה בתוכנית (משפיע על מספר ההחלפות של משימות פר מעבד).</w:t>
      </w:r>
    </w:p>
    <w:p w14:paraId="6BAB58FA" w14:textId="723EFE88" w:rsidR="00DF4990" w:rsidRDefault="00DF4990" w:rsidP="000A5688">
      <w:pPr>
        <w:bidi/>
        <w:rPr>
          <w:rtl/>
        </w:rPr>
      </w:pPr>
      <w:r>
        <w:rPr>
          <w:rFonts w:hint="cs"/>
          <w:rtl/>
        </w:rPr>
        <w:tab/>
      </w:r>
      <w:r w:rsidR="00BB3A70">
        <w:rPr>
          <w:rFonts w:hint="cs"/>
          <w:rtl/>
        </w:rPr>
        <w:t>ז</w:t>
      </w:r>
      <w:r>
        <w:rPr>
          <w:rFonts w:hint="cs"/>
          <w:rtl/>
        </w:rPr>
        <w:t xml:space="preserve">.1) זהו </w:t>
      </w:r>
      <w:r w:rsidR="00BB3A70">
        <w:rPr>
          <w:rFonts w:hint="cs"/>
          <w:rtl/>
        </w:rPr>
        <w:t>בדיאגרמה</w:t>
      </w:r>
      <w:r>
        <w:rPr>
          <w:rFonts w:hint="cs"/>
          <w:rtl/>
        </w:rPr>
        <w:t xml:space="preserve"> שציירתם </w:t>
      </w:r>
      <w:r w:rsidR="000A5688">
        <w:rPr>
          <w:rFonts w:hint="cs"/>
          <w:rtl/>
        </w:rPr>
        <w:t xml:space="preserve">עבור 256 ליבות </w:t>
      </w:r>
      <w:r>
        <w:rPr>
          <w:rFonts w:hint="cs"/>
          <w:rtl/>
        </w:rPr>
        <w:t xml:space="preserve"> אלו זמנים מבוזבזים הם תוצאה של איזה אחד משני הגורמים.</w:t>
      </w:r>
    </w:p>
    <w:p w14:paraId="25835E61" w14:textId="6FDBB77C" w:rsidR="00EA1E5B" w:rsidRDefault="00EA1E5B" w:rsidP="0028250C">
      <w:pPr>
        <w:bidi/>
        <w:rPr>
          <w:rtl/>
        </w:rPr>
      </w:pPr>
    </w:p>
    <w:p w14:paraId="27815001" w14:textId="58E4506C" w:rsidR="00DF4990" w:rsidRDefault="00DF4990" w:rsidP="00BB3A70">
      <w:pPr>
        <w:bidi/>
        <w:rPr>
          <w:rtl/>
        </w:rPr>
      </w:pPr>
      <w:r>
        <w:rPr>
          <w:rFonts w:hint="cs"/>
          <w:rtl/>
        </w:rPr>
        <w:tab/>
      </w:r>
      <w:r w:rsidR="00BB3A70">
        <w:rPr>
          <w:rFonts w:hint="cs"/>
          <w:rtl/>
        </w:rPr>
        <w:t>ז</w:t>
      </w:r>
      <w:r>
        <w:rPr>
          <w:rFonts w:hint="cs"/>
          <w:rtl/>
        </w:rPr>
        <w:t>.2) מהם האמצעים העומדים לרשותנו בתכנות מעבד ה-</w:t>
      </w:r>
      <w:r>
        <w:t>HAL</w:t>
      </w:r>
      <w:r>
        <w:rPr>
          <w:rFonts w:hint="cs"/>
          <w:rtl/>
        </w:rPr>
        <w:t xml:space="preserve"> על מנת לשלוט בגורמים שזיה</w:t>
      </w:r>
      <w:r w:rsidR="00BB3A70">
        <w:rPr>
          <w:rFonts w:hint="cs"/>
          <w:rtl/>
        </w:rPr>
        <w:t>י</w:t>
      </w:r>
      <w:r>
        <w:rPr>
          <w:rFonts w:hint="cs"/>
          <w:rtl/>
        </w:rPr>
        <w:t>תם.</w:t>
      </w:r>
    </w:p>
    <w:p w14:paraId="39040EBD" w14:textId="77777777" w:rsidR="00EA1E5B" w:rsidRDefault="00EA1E5B" w:rsidP="0028250C">
      <w:pPr>
        <w:bidi/>
        <w:rPr>
          <w:rtl/>
        </w:rPr>
      </w:pPr>
    </w:p>
    <w:p w14:paraId="08C473CF" w14:textId="77777777" w:rsidR="00DF4990" w:rsidRDefault="00DF4990" w:rsidP="00BB3A70">
      <w:pPr>
        <w:bidi/>
        <w:jc w:val="both"/>
        <w:rPr>
          <w:rtl/>
        </w:rPr>
      </w:pPr>
      <w:r>
        <w:rPr>
          <w:rFonts w:hint="cs"/>
          <w:rtl/>
        </w:rPr>
        <w:t>2.4 דונו עם מדריך המעבדה על אפשרויות לשפר עוד את זמן הריצה על סמך התוצאות שקיבלתם בסעיף הקודם.</w:t>
      </w:r>
    </w:p>
    <w:p w14:paraId="739B7FD2" w14:textId="4545CC52" w:rsidR="00DF4990" w:rsidRDefault="00DF4990" w:rsidP="0028250C">
      <w:pPr>
        <w:bidi/>
        <w:rPr>
          <w:rtl/>
        </w:rPr>
      </w:pPr>
      <w:r>
        <w:rPr>
          <w:rFonts w:hint="cs"/>
          <w:rtl/>
        </w:rPr>
        <w:t>בצעו לפחות 3 מחזורי שיפור תוצאות. עבור כל שיפור</w:t>
      </w:r>
      <w:r w:rsidR="00EA1E5B">
        <w:rPr>
          <w:rFonts w:hint="cs"/>
          <w:rtl/>
        </w:rPr>
        <w:t xml:space="preserve"> יבוצע ניתוח נפרד.</w:t>
      </w:r>
    </w:p>
    <w:p w14:paraId="56371B2D" w14:textId="764A7EC9" w:rsidR="00EA1E5B" w:rsidRDefault="00EA1E5B" w:rsidP="0028250C">
      <w:pPr>
        <w:bidi/>
        <w:ind w:left="360"/>
        <w:rPr>
          <w:rtl/>
        </w:rPr>
      </w:pPr>
      <w:r>
        <w:rPr>
          <w:rFonts w:hint="cs"/>
          <w:rtl/>
        </w:rPr>
        <w:t>2.4.1</w:t>
      </w:r>
    </w:p>
    <w:p w14:paraId="25571AE3" w14:textId="73B0CA02" w:rsidR="00EA1E5B" w:rsidRDefault="00EA1E5B" w:rsidP="00EA1E5B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t>ציירו את גרף התלויות החדש (במידה וקיים).</w:t>
      </w:r>
    </w:p>
    <w:p w14:paraId="3825729C" w14:textId="0FFAA032" w:rsidR="00FC2A06" w:rsidRDefault="00FC2A06" w:rsidP="0028250C">
      <w:pPr>
        <w:bidi/>
      </w:pPr>
    </w:p>
    <w:p w14:paraId="1FA154A8" w14:textId="7397DEFF" w:rsidR="00EA1E5B" w:rsidRDefault="00EA1E5B" w:rsidP="0028250C">
      <w:pPr>
        <w:pStyle w:val="a3"/>
        <w:numPr>
          <w:ilvl w:val="0"/>
          <w:numId w:val="1"/>
        </w:numPr>
        <w:bidi/>
        <w:rPr>
          <w:rtl/>
        </w:rPr>
      </w:pPr>
      <w:r>
        <w:rPr>
          <w:rFonts w:hint="cs"/>
          <w:rtl/>
        </w:rPr>
        <w:t>עדכנו את הקוד ובדקו את תקינות ריצתו.</w:t>
      </w:r>
    </w:p>
    <w:p w14:paraId="66B74365" w14:textId="39E95EA3" w:rsidR="002D000D" w:rsidRDefault="002D000D">
      <w:pPr>
        <w:rPr>
          <w:rtl/>
        </w:rPr>
      </w:pPr>
    </w:p>
    <w:p w14:paraId="1728F5B9" w14:textId="77777777" w:rsidR="00EA1E5B" w:rsidRDefault="00EA1E5B" w:rsidP="0028250C">
      <w:pPr>
        <w:bidi/>
      </w:pPr>
    </w:p>
    <w:p w14:paraId="71364538" w14:textId="77777777" w:rsidR="00EA1E5B" w:rsidRDefault="00EA1E5B" w:rsidP="00EA1E5B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t>מדדו את זמני הריצה עבור 256 ליבות.</w:t>
      </w:r>
    </w:p>
    <w:p w14:paraId="032E18C8" w14:textId="46C16D64" w:rsidR="00FC2A06" w:rsidRDefault="00FC2A06" w:rsidP="0028250C">
      <w:pPr>
        <w:bidi/>
        <w:rPr>
          <w:rtl/>
        </w:rPr>
      </w:pPr>
      <w:r w:rsidRPr="0028250C">
        <w:rPr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751424" behindDoc="0" locked="0" layoutInCell="1" allowOverlap="1" wp14:anchorId="3C5EA218" wp14:editId="7C0F6FCC">
                <wp:simplePos x="0" y="0"/>
                <wp:positionH relativeFrom="margin">
                  <wp:posOffset>2103755</wp:posOffset>
                </wp:positionH>
                <wp:positionV relativeFrom="paragraph">
                  <wp:posOffset>19050</wp:posOffset>
                </wp:positionV>
                <wp:extent cx="2183765" cy="497840"/>
                <wp:effectExtent l="0" t="0" r="26035" b="16510"/>
                <wp:wrapSquare wrapText="bothSides"/>
                <wp:docPr id="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3765" cy="49784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5"/>
                              <w:tblW w:w="0" w:type="auto"/>
                              <w:jc w:val="right"/>
                              <w:tblLook w:val="04A0" w:firstRow="1" w:lastRow="0" w:firstColumn="1" w:lastColumn="0" w:noHBand="0" w:noVBand="1"/>
                            </w:tblPr>
                            <w:tblGrid>
                              <w:gridCol w:w="1566"/>
                              <w:gridCol w:w="1561"/>
                            </w:tblGrid>
                            <w:tr w:rsidR="004F6485" w14:paraId="0377808B" w14:textId="77777777" w:rsidTr="0028250C">
                              <w:trPr>
                                <w:jc w:val="right"/>
                              </w:trPr>
                              <w:tc>
                                <w:tcPr>
                                  <w:tcW w:w="1566" w:type="dxa"/>
                                </w:tcPr>
                                <w:p w14:paraId="06B0756A" w14:textId="77777777" w:rsidR="004F6485" w:rsidRDefault="004F6485" w:rsidP="0028250C">
                                  <w:pPr>
                                    <w:jc w:val="center"/>
                                  </w:pPr>
                                  <w:r>
                                    <w:t># Processors</w:t>
                                  </w:r>
                                </w:p>
                              </w:tc>
                              <w:tc>
                                <w:tcPr>
                                  <w:tcW w:w="1561" w:type="dxa"/>
                                </w:tcPr>
                                <w:p w14:paraId="3A950F44" w14:textId="77777777" w:rsidR="004F6485" w:rsidRDefault="004F6485" w:rsidP="0028250C">
                                  <w:pPr>
                                    <w:jc w:val="center"/>
                                  </w:pPr>
                                  <w:r>
                                    <w:t>Cycles</w:t>
                                  </w:r>
                                </w:p>
                              </w:tc>
                            </w:tr>
                            <w:tr w:rsidR="004F6485" w14:paraId="50F440FF" w14:textId="77777777" w:rsidTr="0028250C">
                              <w:trPr>
                                <w:jc w:val="right"/>
                              </w:trPr>
                              <w:tc>
                                <w:tcPr>
                                  <w:tcW w:w="1566" w:type="dxa"/>
                                </w:tcPr>
                                <w:p w14:paraId="106660F1" w14:textId="77777777" w:rsidR="004F6485" w:rsidRDefault="004F6485" w:rsidP="0028250C">
                                  <w:pPr>
                                    <w:jc w:val="center"/>
                                  </w:pPr>
                                  <w:r>
                                    <w:t>256</w:t>
                                  </w:r>
                                </w:p>
                              </w:tc>
                              <w:tc>
                                <w:tcPr>
                                  <w:tcW w:w="1561" w:type="dxa"/>
                                </w:tcPr>
                                <w:p w14:paraId="42A1B6F2" w14:textId="77777777" w:rsidR="004F6485" w:rsidRDefault="004F6485" w:rsidP="00390F22">
                                  <w:pPr>
                                    <w:jc w:val="right"/>
                                  </w:pPr>
                                </w:p>
                              </w:tc>
                            </w:tr>
                          </w:tbl>
                          <w:p w14:paraId="456E63BB" w14:textId="4DD49C9F" w:rsidR="004F6485" w:rsidRDefault="004F6485" w:rsidP="00FC2A06">
                            <w:pPr>
                              <w:jc w:val="righ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5EA218" id="_x0000_s1058" type="#_x0000_t202" style="position:absolute;left:0;text-align:left;margin-left:165.65pt;margin-top:1.5pt;width:171.95pt;height:39.2pt;z-index:25175142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" fillcolor="#bdd6ee [1300]">
                <v:textbox>
                  <w:txbxContent>
                    <w:tbl>
                      <w:tblPr>
                        <w:tblStyle w:val="a5"/>
                        <w:tblW w:w="0" w:type="auto"/>
                        <w:jc w:val="right"/>
                        <w:tblLook w:val="04A0" w:firstRow="1" w:lastRow="0" w:firstColumn="1" w:lastColumn="0" w:noHBand="0" w:noVBand="1"/>
                      </w:tblPr>
                      <w:tblGrid>
                        <w:gridCol w:w="1566"/>
                        <w:gridCol w:w="1561"/>
                      </w:tblGrid>
                      <w:tr w:rsidR="004F6485" w14:paraId="0377808B" w14:textId="77777777" w:rsidTr="0028250C">
                        <w:trPr>
                          <w:jc w:val="right"/>
                        </w:trPr>
                        <w:tc>
                          <w:tcPr>
                            <w:tcW w:w="1566" w:type="dxa"/>
                          </w:tcPr>
                          <w:p w14:paraId="06B0756A" w14:textId="77777777" w:rsidR="004F6485" w:rsidRDefault="004F6485" w:rsidP="0028250C">
                            <w:pPr>
                              <w:jc w:val="center"/>
                            </w:pPr>
                            <w:r>
                              <w:t># Processors</w:t>
                            </w:r>
                          </w:p>
                        </w:tc>
                        <w:tc>
                          <w:tcPr>
                            <w:tcW w:w="1561" w:type="dxa"/>
                          </w:tcPr>
                          <w:p w14:paraId="3A950F44" w14:textId="77777777" w:rsidR="004F6485" w:rsidRDefault="004F6485" w:rsidP="0028250C">
                            <w:pPr>
                              <w:jc w:val="center"/>
                            </w:pPr>
                            <w:r>
                              <w:t>Cycles</w:t>
                            </w:r>
                          </w:p>
                        </w:tc>
                      </w:tr>
                      <w:tr w:rsidR="004F6485" w14:paraId="50F440FF" w14:textId="77777777" w:rsidTr="0028250C">
                        <w:trPr>
                          <w:jc w:val="right"/>
                        </w:trPr>
                        <w:tc>
                          <w:tcPr>
                            <w:tcW w:w="1566" w:type="dxa"/>
                          </w:tcPr>
                          <w:p w14:paraId="106660F1" w14:textId="77777777" w:rsidR="004F6485" w:rsidRDefault="004F6485" w:rsidP="0028250C">
                            <w:pPr>
                              <w:jc w:val="center"/>
                            </w:pPr>
                            <w:r>
                              <w:t>256</w:t>
                            </w:r>
                          </w:p>
                        </w:tc>
                        <w:tc>
                          <w:tcPr>
                            <w:tcW w:w="1561" w:type="dxa"/>
                          </w:tcPr>
                          <w:p w14:paraId="42A1B6F2" w14:textId="77777777" w:rsidR="004F6485" w:rsidRDefault="004F6485" w:rsidP="00390F22">
                            <w:pPr>
                              <w:jc w:val="right"/>
                            </w:pPr>
                          </w:p>
                        </w:tc>
                      </w:tr>
                    </w:tbl>
                    <w:p w14:paraId="456E63BB" w14:textId="4DD49C9F" w:rsidR="004F6485" w:rsidRDefault="004F6485" w:rsidP="00FC2A06">
                      <w:pPr>
                        <w:jc w:val="right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1A7955C0" w14:textId="77777777" w:rsidR="00FC2A06" w:rsidRDefault="00FC2A06" w:rsidP="0028250C">
      <w:pPr>
        <w:bidi/>
        <w:rPr>
          <w:rtl/>
        </w:rPr>
      </w:pPr>
    </w:p>
    <w:p w14:paraId="2B5201C4" w14:textId="3A11C46E" w:rsidR="00EA1E5B" w:rsidRDefault="00EA1E5B" w:rsidP="0028250C">
      <w:pPr>
        <w:bidi/>
      </w:pPr>
    </w:p>
    <w:p w14:paraId="4A0A636A" w14:textId="1449271C" w:rsidR="00EA1E5B" w:rsidRDefault="00EA1E5B" w:rsidP="009F6CB9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t xml:space="preserve">ציירו את </w:t>
      </w:r>
      <w:r w:rsidR="009F6CB9">
        <w:rPr>
          <w:rFonts w:hint="cs"/>
          <w:rtl/>
        </w:rPr>
        <w:t>דיאגרמת הבלוקים המתאימה</w:t>
      </w:r>
      <w:r>
        <w:rPr>
          <w:rFonts w:hint="cs"/>
          <w:rtl/>
        </w:rPr>
        <w:t>.</w:t>
      </w:r>
    </w:p>
    <w:p w14:paraId="1FD02E51" w14:textId="77777777" w:rsidR="00EA1E5B" w:rsidRDefault="00EA1E5B" w:rsidP="0028250C">
      <w:pPr>
        <w:bidi/>
      </w:pPr>
    </w:p>
    <w:p w14:paraId="0B94ACE8" w14:textId="77777777" w:rsidR="00EA1E5B" w:rsidRDefault="00EA1E5B" w:rsidP="00EA1E5B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t xml:space="preserve">מהי </w:t>
      </w:r>
      <w:proofErr w:type="spellStart"/>
      <w:r>
        <w:rPr>
          <w:rFonts w:hint="cs"/>
          <w:rtl/>
        </w:rPr>
        <w:t>הגרנולאריות</w:t>
      </w:r>
      <w:proofErr w:type="spellEnd"/>
      <w:r>
        <w:rPr>
          <w:rFonts w:hint="cs"/>
          <w:rtl/>
        </w:rPr>
        <w:t xml:space="preserve"> שבא אתם עובדים?</w:t>
      </w:r>
    </w:p>
    <w:p w14:paraId="259741A7" w14:textId="77777777" w:rsidR="00FC2A06" w:rsidRDefault="00FC2A06" w:rsidP="0028250C">
      <w:pPr>
        <w:bidi/>
        <w:rPr>
          <w:rtl/>
        </w:rPr>
      </w:pPr>
    </w:p>
    <w:p w14:paraId="68B9E232" w14:textId="0C782914" w:rsidR="00EA1E5B" w:rsidRDefault="00EA1E5B" w:rsidP="0028250C">
      <w:pPr>
        <w:bidi/>
        <w:ind w:left="360"/>
        <w:rPr>
          <w:rtl/>
        </w:rPr>
      </w:pPr>
      <w:r>
        <w:rPr>
          <w:rFonts w:hint="cs"/>
          <w:rtl/>
        </w:rPr>
        <w:t>2.4.2</w:t>
      </w:r>
    </w:p>
    <w:p w14:paraId="338E3D64" w14:textId="77777777" w:rsidR="00FC2A06" w:rsidRDefault="00FC2A06" w:rsidP="00FC2A06">
      <w:pPr>
        <w:pStyle w:val="a3"/>
        <w:numPr>
          <w:ilvl w:val="0"/>
          <w:numId w:val="6"/>
        </w:numPr>
        <w:bidi/>
      </w:pPr>
      <w:r>
        <w:rPr>
          <w:rFonts w:hint="cs"/>
          <w:rtl/>
        </w:rPr>
        <w:t>ציירו את גרף התלויות החדש (במידה וקיים).</w:t>
      </w:r>
    </w:p>
    <w:p w14:paraId="2D8C518B" w14:textId="77777777" w:rsidR="00FC2A06" w:rsidRPr="00BB3A70" w:rsidRDefault="00FC2A06" w:rsidP="00FC2A06">
      <w:pPr>
        <w:bidi/>
      </w:pPr>
    </w:p>
    <w:p w14:paraId="7B210168" w14:textId="77777777" w:rsidR="00FC2A06" w:rsidRDefault="00FC2A06" w:rsidP="00FC2A06">
      <w:pPr>
        <w:pStyle w:val="a3"/>
        <w:numPr>
          <w:ilvl w:val="0"/>
          <w:numId w:val="6"/>
        </w:numPr>
        <w:bidi/>
      </w:pPr>
      <w:r>
        <w:rPr>
          <w:rFonts w:hint="cs"/>
          <w:rtl/>
        </w:rPr>
        <w:t>עדכנו את הקוד ובדקו את תקינות ריצתו.</w:t>
      </w:r>
    </w:p>
    <w:p w14:paraId="7C006339" w14:textId="77777777" w:rsidR="00FC2A06" w:rsidRDefault="00FC2A06" w:rsidP="00FC2A06">
      <w:pPr>
        <w:bidi/>
      </w:pPr>
    </w:p>
    <w:p w14:paraId="35EB8E20" w14:textId="77777777" w:rsidR="00FC2A06" w:rsidRDefault="00FC2A06" w:rsidP="00FC2A06">
      <w:pPr>
        <w:pStyle w:val="a3"/>
        <w:numPr>
          <w:ilvl w:val="0"/>
          <w:numId w:val="6"/>
        </w:numPr>
        <w:bidi/>
      </w:pPr>
      <w:r>
        <w:rPr>
          <w:rFonts w:hint="cs"/>
          <w:rtl/>
        </w:rPr>
        <w:t>מדדו את זמני הריצה עבור 256 ליבות.</w:t>
      </w:r>
    </w:p>
    <w:p w14:paraId="28B82463" w14:textId="77777777" w:rsidR="00FC2A06" w:rsidRDefault="00FC2A06" w:rsidP="00FC2A06">
      <w:pPr>
        <w:bidi/>
        <w:rPr>
          <w:rtl/>
        </w:rPr>
      </w:pPr>
      <w:r w:rsidRPr="0028250C">
        <w:rPr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759616" behindDoc="0" locked="0" layoutInCell="1" allowOverlap="1" wp14:anchorId="1EC611D9" wp14:editId="2FA779D7">
                <wp:simplePos x="0" y="0"/>
                <wp:positionH relativeFrom="margin">
                  <wp:posOffset>2103755</wp:posOffset>
                </wp:positionH>
                <wp:positionV relativeFrom="paragraph">
                  <wp:posOffset>19050</wp:posOffset>
                </wp:positionV>
                <wp:extent cx="2183765" cy="497840"/>
                <wp:effectExtent l="0" t="0" r="26035" b="16510"/>
                <wp:wrapSquare wrapText="bothSides"/>
                <wp:docPr id="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3765" cy="49784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5"/>
                              <w:tblW w:w="0" w:type="auto"/>
                              <w:jc w:val="right"/>
                              <w:tblLook w:val="04A0" w:firstRow="1" w:lastRow="0" w:firstColumn="1" w:lastColumn="0" w:noHBand="0" w:noVBand="1"/>
                            </w:tblPr>
                            <w:tblGrid>
                              <w:gridCol w:w="1566"/>
                              <w:gridCol w:w="1561"/>
                            </w:tblGrid>
                            <w:tr w:rsidR="004F6485" w14:paraId="5641D3CA" w14:textId="77777777" w:rsidTr="005A6FF3">
                              <w:trPr>
                                <w:jc w:val="right"/>
                              </w:trPr>
                              <w:tc>
                                <w:tcPr>
                                  <w:tcW w:w="1566" w:type="dxa"/>
                                </w:tcPr>
                                <w:p w14:paraId="372D25D3" w14:textId="77777777" w:rsidR="004F6485" w:rsidRDefault="004F6485" w:rsidP="005A6FF3">
                                  <w:pPr>
                                    <w:jc w:val="center"/>
                                  </w:pPr>
                                  <w:r>
                                    <w:t># Processors</w:t>
                                  </w:r>
                                </w:p>
                              </w:tc>
                              <w:tc>
                                <w:tcPr>
                                  <w:tcW w:w="1561" w:type="dxa"/>
                                </w:tcPr>
                                <w:p w14:paraId="5A10EC30" w14:textId="77777777" w:rsidR="004F6485" w:rsidRDefault="004F6485" w:rsidP="005A6FF3">
                                  <w:pPr>
                                    <w:jc w:val="center"/>
                                  </w:pPr>
                                  <w:r>
                                    <w:t>Cycles</w:t>
                                  </w:r>
                                </w:p>
                              </w:tc>
                            </w:tr>
                            <w:tr w:rsidR="004F6485" w14:paraId="2372E9DA" w14:textId="77777777" w:rsidTr="005A6FF3">
                              <w:trPr>
                                <w:jc w:val="right"/>
                              </w:trPr>
                              <w:tc>
                                <w:tcPr>
                                  <w:tcW w:w="1566" w:type="dxa"/>
                                </w:tcPr>
                                <w:p w14:paraId="3666CADE" w14:textId="77777777" w:rsidR="004F6485" w:rsidRDefault="004F6485" w:rsidP="005A6FF3">
                                  <w:pPr>
                                    <w:jc w:val="center"/>
                                  </w:pPr>
                                  <w:r>
                                    <w:t>256</w:t>
                                  </w:r>
                                </w:p>
                              </w:tc>
                              <w:tc>
                                <w:tcPr>
                                  <w:tcW w:w="1561" w:type="dxa"/>
                                </w:tcPr>
                                <w:p w14:paraId="2081825D" w14:textId="77777777" w:rsidR="004F6485" w:rsidRDefault="004F6485" w:rsidP="00390F22">
                                  <w:pPr>
                                    <w:jc w:val="right"/>
                                  </w:pPr>
                                </w:p>
                              </w:tc>
                            </w:tr>
                          </w:tbl>
                          <w:p w14:paraId="0A820F4A" w14:textId="77777777" w:rsidR="004F6485" w:rsidRDefault="004F6485" w:rsidP="00FC2A06">
                            <w:pPr>
                              <w:jc w:val="righ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C611D9" id="_x0000_s1059" type="#_x0000_t202" style="position:absolute;left:0;text-align:left;margin-left:165.65pt;margin-top:1.5pt;width:171.95pt;height:39.2pt;z-index:2517596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" fillcolor="#bdd6ee [1300]">
                <v:textbox>
                  <w:txbxContent>
                    <w:tbl>
                      <w:tblPr>
                        <w:tblStyle w:val="a5"/>
                        <w:tblW w:w="0" w:type="auto"/>
                        <w:jc w:val="right"/>
                        <w:tblLook w:val="04A0" w:firstRow="1" w:lastRow="0" w:firstColumn="1" w:lastColumn="0" w:noHBand="0" w:noVBand="1"/>
                      </w:tblPr>
                      <w:tblGrid>
                        <w:gridCol w:w="1566"/>
                        <w:gridCol w:w="1561"/>
                      </w:tblGrid>
                      <w:tr w:rsidR="004F6485" w14:paraId="5641D3CA" w14:textId="77777777" w:rsidTr="005A6FF3">
                        <w:trPr>
                          <w:jc w:val="right"/>
                        </w:trPr>
                        <w:tc>
                          <w:tcPr>
                            <w:tcW w:w="1566" w:type="dxa"/>
                          </w:tcPr>
                          <w:p w14:paraId="372D25D3" w14:textId="77777777" w:rsidR="004F6485" w:rsidRDefault="004F6485" w:rsidP="005A6FF3">
                            <w:pPr>
                              <w:jc w:val="center"/>
                            </w:pPr>
                            <w:r>
                              <w:t># Processors</w:t>
                            </w:r>
                          </w:p>
                        </w:tc>
                        <w:tc>
                          <w:tcPr>
                            <w:tcW w:w="1561" w:type="dxa"/>
                          </w:tcPr>
                          <w:p w14:paraId="5A10EC30" w14:textId="77777777" w:rsidR="004F6485" w:rsidRDefault="004F6485" w:rsidP="005A6FF3">
                            <w:pPr>
                              <w:jc w:val="center"/>
                            </w:pPr>
                            <w:r>
                              <w:t>Cycles</w:t>
                            </w:r>
                          </w:p>
                        </w:tc>
                      </w:tr>
                      <w:tr w:rsidR="004F6485" w14:paraId="2372E9DA" w14:textId="77777777" w:rsidTr="005A6FF3">
                        <w:trPr>
                          <w:jc w:val="right"/>
                        </w:trPr>
                        <w:tc>
                          <w:tcPr>
                            <w:tcW w:w="1566" w:type="dxa"/>
                          </w:tcPr>
                          <w:p w14:paraId="3666CADE" w14:textId="77777777" w:rsidR="004F6485" w:rsidRDefault="004F6485" w:rsidP="005A6FF3">
                            <w:pPr>
                              <w:jc w:val="center"/>
                            </w:pPr>
                            <w:r>
                              <w:t>256</w:t>
                            </w:r>
                          </w:p>
                        </w:tc>
                        <w:tc>
                          <w:tcPr>
                            <w:tcW w:w="1561" w:type="dxa"/>
                          </w:tcPr>
                          <w:p w14:paraId="2081825D" w14:textId="77777777" w:rsidR="004F6485" w:rsidRDefault="004F6485" w:rsidP="00390F22">
                            <w:pPr>
                              <w:jc w:val="right"/>
                            </w:pPr>
                          </w:p>
                        </w:tc>
                      </w:tr>
                    </w:tbl>
                    <w:p w14:paraId="0A820F4A" w14:textId="77777777" w:rsidR="004F6485" w:rsidRDefault="004F6485" w:rsidP="00FC2A06">
                      <w:pPr>
                        <w:jc w:val="right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3B58BDBC" w14:textId="77777777" w:rsidR="00FC2A06" w:rsidRDefault="00FC2A06" w:rsidP="00FC2A06">
      <w:pPr>
        <w:bidi/>
        <w:rPr>
          <w:rtl/>
        </w:rPr>
      </w:pPr>
    </w:p>
    <w:p w14:paraId="5673B1FB" w14:textId="77777777" w:rsidR="00FC2A06" w:rsidRDefault="00FC2A06" w:rsidP="00FC2A06">
      <w:pPr>
        <w:bidi/>
      </w:pPr>
    </w:p>
    <w:p w14:paraId="2F7FDE79" w14:textId="77777777" w:rsidR="00FC2A06" w:rsidRDefault="00FC2A06" w:rsidP="00FC2A06">
      <w:pPr>
        <w:pStyle w:val="a3"/>
        <w:numPr>
          <w:ilvl w:val="0"/>
          <w:numId w:val="6"/>
        </w:numPr>
        <w:bidi/>
      </w:pPr>
      <w:r>
        <w:rPr>
          <w:rFonts w:hint="cs"/>
          <w:rtl/>
        </w:rPr>
        <w:t>ציירו את גרף הביצוע.</w:t>
      </w:r>
    </w:p>
    <w:p w14:paraId="57869E33" w14:textId="77777777" w:rsidR="00FC2A06" w:rsidRDefault="00FC2A06" w:rsidP="00FC2A06">
      <w:pPr>
        <w:pStyle w:val="a3"/>
        <w:jc w:val="right"/>
        <w:rPr>
          <w:rtl/>
        </w:rPr>
      </w:pPr>
    </w:p>
    <w:p w14:paraId="070ABADB" w14:textId="77777777" w:rsidR="00FC2A06" w:rsidRDefault="00FC2A06" w:rsidP="00FC2A06">
      <w:pPr>
        <w:bidi/>
      </w:pPr>
    </w:p>
    <w:p w14:paraId="41AF1888" w14:textId="77777777" w:rsidR="00FC2A06" w:rsidRDefault="00FC2A06" w:rsidP="00FC2A06">
      <w:pPr>
        <w:pStyle w:val="a3"/>
        <w:numPr>
          <w:ilvl w:val="0"/>
          <w:numId w:val="6"/>
        </w:numPr>
        <w:bidi/>
      </w:pPr>
      <w:r>
        <w:rPr>
          <w:rFonts w:hint="cs"/>
          <w:rtl/>
        </w:rPr>
        <w:t xml:space="preserve">מהי </w:t>
      </w:r>
      <w:proofErr w:type="spellStart"/>
      <w:r>
        <w:rPr>
          <w:rFonts w:hint="cs"/>
          <w:rtl/>
        </w:rPr>
        <w:t>הגרנולאריות</w:t>
      </w:r>
      <w:proofErr w:type="spellEnd"/>
      <w:r>
        <w:rPr>
          <w:rFonts w:hint="cs"/>
          <w:rtl/>
        </w:rPr>
        <w:t xml:space="preserve"> שבא אתם עובדים?</w:t>
      </w:r>
    </w:p>
    <w:p w14:paraId="754D035A" w14:textId="7EE8BA25" w:rsidR="00FC2A06" w:rsidRDefault="00FC2A06" w:rsidP="00FC2A06">
      <w:pPr>
        <w:bidi/>
        <w:ind w:left="360"/>
        <w:rPr>
          <w:rtl/>
        </w:rPr>
      </w:pPr>
    </w:p>
    <w:p w14:paraId="26868DC1" w14:textId="77777777" w:rsidR="00FC2A06" w:rsidRDefault="00FC2A06" w:rsidP="00FC2A06">
      <w:pPr>
        <w:bidi/>
        <w:ind w:left="360"/>
        <w:rPr>
          <w:rtl/>
        </w:rPr>
      </w:pPr>
    </w:p>
    <w:p w14:paraId="3E278077" w14:textId="413A12DB" w:rsidR="002D000D" w:rsidRDefault="002D000D">
      <w:pPr>
        <w:rPr>
          <w:rtl/>
        </w:rPr>
      </w:pPr>
      <w:r>
        <w:rPr>
          <w:rtl/>
        </w:rPr>
        <w:br w:type="page"/>
      </w:r>
    </w:p>
    <w:p w14:paraId="78CCA18E" w14:textId="5D5EB4C1" w:rsidR="00EA1E5B" w:rsidRDefault="00EA1E5B" w:rsidP="0028250C">
      <w:pPr>
        <w:bidi/>
        <w:ind w:left="360"/>
        <w:rPr>
          <w:rtl/>
        </w:rPr>
      </w:pPr>
      <w:r>
        <w:rPr>
          <w:rFonts w:hint="cs"/>
          <w:rtl/>
        </w:rPr>
        <w:lastRenderedPageBreak/>
        <w:t>2.4.3</w:t>
      </w:r>
    </w:p>
    <w:p w14:paraId="3D40EDC9" w14:textId="77777777" w:rsidR="00FC2A06" w:rsidRDefault="00FC2A06" w:rsidP="00FC2A06">
      <w:pPr>
        <w:pStyle w:val="a3"/>
        <w:numPr>
          <w:ilvl w:val="0"/>
          <w:numId w:val="7"/>
        </w:numPr>
        <w:bidi/>
      </w:pPr>
      <w:r>
        <w:rPr>
          <w:rFonts w:hint="cs"/>
          <w:rtl/>
        </w:rPr>
        <w:t>ציירו את גרף התלויות החדש (במידה וקיים).</w:t>
      </w:r>
    </w:p>
    <w:p w14:paraId="037D8377" w14:textId="77777777" w:rsidR="00FC2A06" w:rsidRDefault="00FC2A06" w:rsidP="00FC2A06">
      <w:pPr>
        <w:bidi/>
      </w:pPr>
    </w:p>
    <w:p w14:paraId="01290D94" w14:textId="77777777" w:rsidR="00FC2A06" w:rsidRDefault="00FC2A06" w:rsidP="00FC2A06">
      <w:pPr>
        <w:pStyle w:val="a3"/>
        <w:numPr>
          <w:ilvl w:val="0"/>
          <w:numId w:val="7"/>
        </w:numPr>
        <w:bidi/>
      </w:pPr>
      <w:r>
        <w:rPr>
          <w:rFonts w:hint="cs"/>
          <w:rtl/>
        </w:rPr>
        <w:t>עדכנו את הקוד ובדקו את תקינות ריצתו.</w:t>
      </w:r>
    </w:p>
    <w:p w14:paraId="0E01F974" w14:textId="77777777" w:rsidR="00FC2A06" w:rsidRDefault="00FC2A06" w:rsidP="00FC2A06">
      <w:pPr>
        <w:bidi/>
      </w:pPr>
    </w:p>
    <w:p w14:paraId="7CCB7C90" w14:textId="77777777" w:rsidR="00FC2A06" w:rsidRDefault="00FC2A06" w:rsidP="00FC2A06">
      <w:pPr>
        <w:pStyle w:val="a3"/>
        <w:numPr>
          <w:ilvl w:val="0"/>
          <w:numId w:val="7"/>
        </w:numPr>
        <w:bidi/>
      </w:pPr>
      <w:r>
        <w:rPr>
          <w:rFonts w:hint="cs"/>
          <w:rtl/>
        </w:rPr>
        <w:t>מדדו את זמני הריצה עבור 256 ליבות.</w:t>
      </w:r>
    </w:p>
    <w:p w14:paraId="2576A952" w14:textId="77777777" w:rsidR="00FC2A06" w:rsidRDefault="00FC2A06" w:rsidP="00FC2A06">
      <w:pPr>
        <w:bidi/>
        <w:rPr>
          <w:rtl/>
        </w:rPr>
      </w:pPr>
      <w:r w:rsidRPr="0028250C">
        <w:rPr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765760" behindDoc="0" locked="0" layoutInCell="1" allowOverlap="1" wp14:anchorId="41A4D3AA" wp14:editId="6B590037">
                <wp:simplePos x="0" y="0"/>
                <wp:positionH relativeFrom="margin">
                  <wp:posOffset>2103755</wp:posOffset>
                </wp:positionH>
                <wp:positionV relativeFrom="paragraph">
                  <wp:posOffset>19050</wp:posOffset>
                </wp:positionV>
                <wp:extent cx="2183765" cy="497840"/>
                <wp:effectExtent l="0" t="0" r="26035" b="16510"/>
                <wp:wrapSquare wrapText="bothSides"/>
                <wp:docPr id="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3765" cy="49784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5"/>
                              <w:tblW w:w="0" w:type="auto"/>
                              <w:jc w:val="right"/>
                              <w:tblLook w:val="04A0" w:firstRow="1" w:lastRow="0" w:firstColumn="1" w:lastColumn="0" w:noHBand="0" w:noVBand="1"/>
                            </w:tblPr>
                            <w:tblGrid>
                              <w:gridCol w:w="1566"/>
                              <w:gridCol w:w="1561"/>
                            </w:tblGrid>
                            <w:tr w:rsidR="004F6485" w14:paraId="3B67C8F0" w14:textId="77777777" w:rsidTr="005A6FF3">
                              <w:trPr>
                                <w:jc w:val="right"/>
                              </w:trPr>
                              <w:tc>
                                <w:tcPr>
                                  <w:tcW w:w="1566" w:type="dxa"/>
                                </w:tcPr>
                                <w:p w14:paraId="11EB06D8" w14:textId="77777777" w:rsidR="004F6485" w:rsidRDefault="004F6485" w:rsidP="005A6FF3">
                                  <w:pPr>
                                    <w:jc w:val="center"/>
                                  </w:pPr>
                                  <w:r>
                                    <w:t># Processors</w:t>
                                  </w:r>
                                </w:p>
                              </w:tc>
                              <w:tc>
                                <w:tcPr>
                                  <w:tcW w:w="1561" w:type="dxa"/>
                                </w:tcPr>
                                <w:p w14:paraId="00724904" w14:textId="77777777" w:rsidR="004F6485" w:rsidRDefault="004F6485" w:rsidP="005A6FF3">
                                  <w:pPr>
                                    <w:jc w:val="center"/>
                                  </w:pPr>
                                  <w:r>
                                    <w:t>Cycles</w:t>
                                  </w:r>
                                </w:p>
                              </w:tc>
                            </w:tr>
                            <w:tr w:rsidR="004F6485" w14:paraId="40527921" w14:textId="77777777" w:rsidTr="005A6FF3">
                              <w:trPr>
                                <w:jc w:val="right"/>
                              </w:trPr>
                              <w:tc>
                                <w:tcPr>
                                  <w:tcW w:w="1566" w:type="dxa"/>
                                </w:tcPr>
                                <w:p w14:paraId="179478A8" w14:textId="77777777" w:rsidR="004F6485" w:rsidRDefault="004F6485" w:rsidP="005A6FF3">
                                  <w:pPr>
                                    <w:jc w:val="center"/>
                                  </w:pPr>
                                  <w:r>
                                    <w:t>256</w:t>
                                  </w:r>
                                </w:p>
                              </w:tc>
                              <w:tc>
                                <w:tcPr>
                                  <w:tcW w:w="1561" w:type="dxa"/>
                                </w:tcPr>
                                <w:p w14:paraId="35E57F54" w14:textId="77777777" w:rsidR="004F6485" w:rsidRDefault="004F6485" w:rsidP="00390F22">
                                  <w:pPr>
                                    <w:jc w:val="right"/>
                                  </w:pPr>
                                </w:p>
                              </w:tc>
                            </w:tr>
                          </w:tbl>
                          <w:p w14:paraId="36FDC8FF" w14:textId="77777777" w:rsidR="004F6485" w:rsidRDefault="004F6485" w:rsidP="00FC2A06">
                            <w:pPr>
                              <w:jc w:val="righ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A4D3AA" id="_x0000_s1060" type="#_x0000_t202" style="position:absolute;left:0;text-align:left;margin-left:165.65pt;margin-top:1.5pt;width:171.95pt;height:39.2pt;z-index:2517657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" fillcolor="#bdd6ee [1300]">
                <v:textbox>
                  <w:txbxContent>
                    <w:tbl>
                      <w:tblPr>
                        <w:tblStyle w:val="a5"/>
                        <w:tblW w:w="0" w:type="auto"/>
                        <w:jc w:val="right"/>
                        <w:tblLook w:val="04A0" w:firstRow="1" w:lastRow="0" w:firstColumn="1" w:lastColumn="0" w:noHBand="0" w:noVBand="1"/>
                      </w:tblPr>
                      <w:tblGrid>
                        <w:gridCol w:w="1566"/>
                        <w:gridCol w:w="1561"/>
                      </w:tblGrid>
                      <w:tr w:rsidR="004F6485" w14:paraId="3B67C8F0" w14:textId="77777777" w:rsidTr="005A6FF3">
                        <w:trPr>
                          <w:jc w:val="right"/>
                        </w:trPr>
                        <w:tc>
                          <w:tcPr>
                            <w:tcW w:w="1566" w:type="dxa"/>
                          </w:tcPr>
                          <w:p w14:paraId="11EB06D8" w14:textId="77777777" w:rsidR="004F6485" w:rsidRDefault="004F6485" w:rsidP="005A6FF3">
                            <w:pPr>
                              <w:jc w:val="center"/>
                            </w:pPr>
                            <w:r>
                              <w:t># Processors</w:t>
                            </w:r>
                          </w:p>
                        </w:tc>
                        <w:tc>
                          <w:tcPr>
                            <w:tcW w:w="1561" w:type="dxa"/>
                          </w:tcPr>
                          <w:p w14:paraId="00724904" w14:textId="77777777" w:rsidR="004F6485" w:rsidRDefault="004F6485" w:rsidP="005A6FF3">
                            <w:pPr>
                              <w:jc w:val="center"/>
                            </w:pPr>
                            <w:r>
                              <w:t>Cycles</w:t>
                            </w:r>
                          </w:p>
                        </w:tc>
                      </w:tr>
                      <w:tr w:rsidR="004F6485" w14:paraId="40527921" w14:textId="77777777" w:rsidTr="005A6FF3">
                        <w:trPr>
                          <w:jc w:val="right"/>
                        </w:trPr>
                        <w:tc>
                          <w:tcPr>
                            <w:tcW w:w="1566" w:type="dxa"/>
                          </w:tcPr>
                          <w:p w14:paraId="179478A8" w14:textId="77777777" w:rsidR="004F6485" w:rsidRDefault="004F6485" w:rsidP="005A6FF3">
                            <w:pPr>
                              <w:jc w:val="center"/>
                            </w:pPr>
                            <w:r>
                              <w:t>256</w:t>
                            </w:r>
                          </w:p>
                        </w:tc>
                        <w:tc>
                          <w:tcPr>
                            <w:tcW w:w="1561" w:type="dxa"/>
                          </w:tcPr>
                          <w:p w14:paraId="35E57F54" w14:textId="77777777" w:rsidR="004F6485" w:rsidRDefault="004F6485" w:rsidP="00390F22">
                            <w:pPr>
                              <w:jc w:val="right"/>
                            </w:pPr>
                          </w:p>
                        </w:tc>
                      </w:tr>
                    </w:tbl>
                    <w:p w14:paraId="36FDC8FF" w14:textId="77777777" w:rsidR="004F6485" w:rsidRDefault="004F6485" w:rsidP="00FC2A06">
                      <w:pPr>
                        <w:jc w:val="right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544A7A8A" w14:textId="77777777" w:rsidR="00FC2A06" w:rsidRDefault="00FC2A06" w:rsidP="00FC2A06">
      <w:pPr>
        <w:bidi/>
        <w:rPr>
          <w:rtl/>
        </w:rPr>
      </w:pPr>
    </w:p>
    <w:p w14:paraId="484BF279" w14:textId="77777777" w:rsidR="00FC2A06" w:rsidRDefault="00FC2A06" w:rsidP="00FC2A06">
      <w:pPr>
        <w:bidi/>
      </w:pPr>
    </w:p>
    <w:p w14:paraId="24A1ECD7" w14:textId="60ACFC85" w:rsidR="00FC2A06" w:rsidRDefault="00FC2A06" w:rsidP="009F6CB9">
      <w:pPr>
        <w:pStyle w:val="a3"/>
        <w:numPr>
          <w:ilvl w:val="0"/>
          <w:numId w:val="7"/>
        </w:numPr>
        <w:bidi/>
      </w:pPr>
      <w:r>
        <w:rPr>
          <w:rFonts w:hint="cs"/>
          <w:rtl/>
        </w:rPr>
        <w:t xml:space="preserve">ציירו את </w:t>
      </w:r>
      <w:r w:rsidR="009F6CB9">
        <w:rPr>
          <w:rFonts w:hint="cs"/>
          <w:rtl/>
        </w:rPr>
        <w:t>דיאגרמת הבלוקים המתאימה</w:t>
      </w:r>
      <w:r>
        <w:rPr>
          <w:rFonts w:hint="cs"/>
          <w:rtl/>
        </w:rPr>
        <w:t>.</w:t>
      </w:r>
    </w:p>
    <w:p w14:paraId="5A87F2CD" w14:textId="77777777" w:rsidR="00FC2A06" w:rsidRDefault="00FC2A06" w:rsidP="00FC2A06">
      <w:pPr>
        <w:bidi/>
      </w:pPr>
    </w:p>
    <w:p w14:paraId="2C7A7DF6" w14:textId="2AD327E4" w:rsidR="00FC2A06" w:rsidRDefault="00FC2A06" w:rsidP="0028250C">
      <w:pPr>
        <w:pStyle w:val="a3"/>
        <w:numPr>
          <w:ilvl w:val="0"/>
          <w:numId w:val="7"/>
        </w:numPr>
        <w:bidi/>
      </w:pPr>
      <w:r>
        <w:rPr>
          <w:rFonts w:hint="cs"/>
          <w:rtl/>
        </w:rPr>
        <w:t xml:space="preserve">מהי </w:t>
      </w:r>
      <w:proofErr w:type="spellStart"/>
      <w:r>
        <w:rPr>
          <w:rFonts w:hint="cs"/>
          <w:rtl/>
        </w:rPr>
        <w:t>הגרנולאריות</w:t>
      </w:r>
      <w:proofErr w:type="spellEnd"/>
      <w:r>
        <w:rPr>
          <w:rFonts w:hint="cs"/>
          <w:rtl/>
        </w:rPr>
        <w:t xml:space="preserve"> שב</w:t>
      </w:r>
      <w:r w:rsidR="002D000D">
        <w:rPr>
          <w:rFonts w:hint="cs"/>
          <w:rtl/>
        </w:rPr>
        <w:t>ה</w:t>
      </w:r>
      <w:r>
        <w:rPr>
          <w:rFonts w:hint="cs"/>
          <w:rtl/>
        </w:rPr>
        <w:t xml:space="preserve"> אתם עובדים?</w:t>
      </w:r>
    </w:p>
    <w:p w14:paraId="74CC7051" w14:textId="77777777" w:rsidR="00DF4990" w:rsidRDefault="00DF4990" w:rsidP="00DF4990">
      <w:pPr>
        <w:bidi/>
        <w:rPr>
          <w:rtl/>
        </w:rPr>
      </w:pPr>
    </w:p>
    <w:p w14:paraId="61FDCD55" w14:textId="3250939E" w:rsidR="00DF4990" w:rsidRDefault="00DF4990" w:rsidP="00DF4990">
      <w:pPr>
        <w:bidi/>
        <w:rPr>
          <w:rtl/>
        </w:rPr>
      </w:pPr>
      <w:r>
        <w:rPr>
          <w:rFonts w:hint="cs"/>
          <w:rtl/>
        </w:rPr>
        <w:t>2.5 סכמו את תוצאות תהליך האופטימיזציה שביצעתם לאלגוריתם ואת מסקנותיכם בקשר ל-</w:t>
      </w:r>
      <w:r>
        <w:t>tradeoff</w:t>
      </w:r>
      <w:r>
        <w:rPr>
          <w:rFonts w:hint="cs"/>
          <w:rtl/>
        </w:rPr>
        <w:t xml:space="preserve"> שבין גודל המשימה לבין איזון העומסים </w:t>
      </w:r>
      <w:r>
        <w:rPr>
          <w:rtl/>
        </w:rPr>
        <w:t>–</w:t>
      </w:r>
      <w:r>
        <w:rPr>
          <w:rFonts w:hint="cs"/>
          <w:rtl/>
        </w:rPr>
        <w:t xml:space="preserve"> מתי נקבל זמן ריצה כולל אופטימלי? נצילות </w:t>
      </w:r>
      <w:proofErr w:type="spellStart"/>
      <w:r>
        <w:rPr>
          <w:rFonts w:hint="cs"/>
          <w:rtl/>
        </w:rPr>
        <w:t>מירבית</w:t>
      </w:r>
      <w:proofErr w:type="spellEnd"/>
      <w:r>
        <w:rPr>
          <w:rFonts w:hint="cs"/>
          <w:rtl/>
        </w:rPr>
        <w:t xml:space="preserve">? </w:t>
      </w:r>
    </w:p>
    <w:p w14:paraId="4D717C1F" w14:textId="77777777" w:rsidR="00114FF1" w:rsidRDefault="00114FF1" w:rsidP="00DF4990">
      <w:pPr>
        <w:bidi/>
        <w:rPr>
          <w:rtl/>
        </w:rPr>
      </w:pPr>
    </w:p>
    <w:p w14:paraId="6B153DB2" w14:textId="182FFCD0" w:rsidR="00026B70" w:rsidRDefault="00026B70" w:rsidP="0028250C">
      <w:pPr>
        <w:bidi/>
        <w:rPr>
          <w:rtl/>
        </w:rPr>
      </w:pPr>
      <w:r w:rsidRPr="0028250C">
        <w:rPr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710464" behindDoc="0" locked="0" layoutInCell="1" allowOverlap="1" wp14:anchorId="28ECD3C5" wp14:editId="2084FB05">
                <wp:simplePos x="0" y="0"/>
                <wp:positionH relativeFrom="margin">
                  <wp:align>center</wp:align>
                </wp:positionH>
                <wp:positionV relativeFrom="paragraph">
                  <wp:posOffset>118745</wp:posOffset>
                </wp:positionV>
                <wp:extent cx="2183765" cy="304800"/>
                <wp:effectExtent l="0" t="0" r="26035" b="19050"/>
                <wp:wrapSquare wrapText="bothSides"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3765" cy="3048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03B7ED" w14:textId="77777777" w:rsidR="004F6485" w:rsidRDefault="004F6485" w:rsidP="00026B70">
                            <w:pPr>
                              <w:jc w:val="right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תיבת טקסט למילוי התשוב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ECD3C5" id="_x0000_s1061" type="#_x0000_t202" style="position:absolute;left:0;text-align:left;margin-left:0;margin-top:9.35pt;width:171.95pt;height:24pt;z-index:251710464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" fillcolor="#bdd6ee [1300]">
                <v:textbox>
                  <w:txbxContent>
                    <w:p w14:paraId="2A03B7ED" w14:textId="77777777" w:rsidR="004F6485" w:rsidRDefault="004F6485" w:rsidP="00026B70">
                      <w:pPr>
                        <w:jc w:val="right"/>
                      </w:pPr>
                      <w:r>
                        <w:rPr>
                          <w:rFonts w:hint="cs"/>
                          <w:rtl/>
                        </w:rPr>
                        <w:t>תיבת טקסט למילוי התשובה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037004">
        <w:rPr>
          <w:rFonts w:hint="cs"/>
          <w:u w:val="single"/>
          <w:rtl/>
        </w:rPr>
        <w:t>שעת</w:t>
      </w:r>
      <w:r w:rsidRPr="00037004">
        <w:rPr>
          <w:u w:val="single"/>
          <w:rtl/>
        </w:rPr>
        <w:t xml:space="preserve"> </w:t>
      </w:r>
      <w:r>
        <w:rPr>
          <w:rFonts w:hint="cs"/>
          <w:u w:val="single"/>
          <w:rtl/>
        </w:rPr>
        <w:t>סיום</w:t>
      </w:r>
      <w:r w:rsidRPr="00037004">
        <w:rPr>
          <w:u w:val="single"/>
          <w:rtl/>
        </w:rPr>
        <w:t xml:space="preserve"> </w:t>
      </w:r>
      <w:r w:rsidRPr="00037004">
        <w:rPr>
          <w:rFonts w:hint="cs"/>
          <w:u w:val="single"/>
          <w:rtl/>
        </w:rPr>
        <w:t>הניסוי</w:t>
      </w:r>
      <w:r>
        <w:rPr>
          <w:rFonts w:hint="cs"/>
          <w:rtl/>
        </w:rPr>
        <w:t xml:space="preserve">: </w:t>
      </w:r>
    </w:p>
    <w:p w14:paraId="1AA43EA3" w14:textId="77777777" w:rsidR="00026B70" w:rsidRDefault="00026B70" w:rsidP="0028250C">
      <w:pPr>
        <w:bidi/>
      </w:pPr>
    </w:p>
    <w:sectPr w:rsidR="00026B7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9A4C5C" w14:textId="77777777" w:rsidR="00DD10ED" w:rsidRDefault="00DD10ED" w:rsidP="00D729E8">
      <w:pPr>
        <w:spacing w:after="0" w:line="240" w:lineRule="auto"/>
      </w:pPr>
      <w:r>
        <w:separator/>
      </w:r>
    </w:p>
  </w:endnote>
  <w:endnote w:type="continuationSeparator" w:id="0">
    <w:p w14:paraId="4ECD8F4E" w14:textId="77777777" w:rsidR="00DD10ED" w:rsidRDefault="00DD10ED" w:rsidP="00D729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C6C84AD" w14:textId="77777777" w:rsidR="00DD10ED" w:rsidRDefault="00DD10ED" w:rsidP="00D729E8">
      <w:pPr>
        <w:spacing w:after="0" w:line="240" w:lineRule="auto"/>
      </w:pPr>
      <w:r>
        <w:separator/>
      </w:r>
    </w:p>
  </w:footnote>
  <w:footnote w:type="continuationSeparator" w:id="0">
    <w:p w14:paraId="06794A8B" w14:textId="77777777" w:rsidR="00DD10ED" w:rsidRDefault="00DD10ED" w:rsidP="00D729E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8F6C5E"/>
    <w:multiLevelType w:val="multilevel"/>
    <w:tmpl w:val="82706C2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lang w:bidi="he-IL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160313C"/>
    <w:multiLevelType w:val="hybridMultilevel"/>
    <w:tmpl w:val="94D093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85DCF062">
      <w:start w:val="1"/>
      <w:numFmt w:val="hebrew1"/>
      <w:lvlText w:val="%2."/>
      <w:lvlJc w:val="center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201B81"/>
    <w:multiLevelType w:val="hybridMultilevel"/>
    <w:tmpl w:val="670CB3FC"/>
    <w:lvl w:ilvl="0" w:tplc="AE100D80">
      <w:start w:val="1"/>
      <w:numFmt w:val="hebrew1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7D69A2"/>
    <w:multiLevelType w:val="hybridMultilevel"/>
    <w:tmpl w:val="038A15D2"/>
    <w:lvl w:ilvl="0" w:tplc="B456E96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FC4ADC"/>
    <w:multiLevelType w:val="hybridMultilevel"/>
    <w:tmpl w:val="A1B29FD8"/>
    <w:lvl w:ilvl="0" w:tplc="275EC2D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E50449"/>
    <w:multiLevelType w:val="hybridMultilevel"/>
    <w:tmpl w:val="670CB3FC"/>
    <w:lvl w:ilvl="0" w:tplc="AE100D80">
      <w:start w:val="1"/>
      <w:numFmt w:val="hebrew1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032651"/>
    <w:multiLevelType w:val="hybridMultilevel"/>
    <w:tmpl w:val="670CB3FC"/>
    <w:lvl w:ilvl="0" w:tplc="AE100D80">
      <w:start w:val="1"/>
      <w:numFmt w:val="hebrew1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F4990"/>
    <w:rsid w:val="000148E5"/>
    <w:rsid w:val="00024D89"/>
    <w:rsid w:val="00025A0D"/>
    <w:rsid w:val="00026B70"/>
    <w:rsid w:val="000533E3"/>
    <w:rsid w:val="00055596"/>
    <w:rsid w:val="00065855"/>
    <w:rsid w:val="00096761"/>
    <w:rsid w:val="000A5688"/>
    <w:rsid w:val="000C166C"/>
    <w:rsid w:val="000C1D31"/>
    <w:rsid w:val="000E1E1D"/>
    <w:rsid w:val="000E225C"/>
    <w:rsid w:val="000F013B"/>
    <w:rsid w:val="0010242D"/>
    <w:rsid w:val="00114FF1"/>
    <w:rsid w:val="001233EA"/>
    <w:rsid w:val="001508BB"/>
    <w:rsid w:val="0015168C"/>
    <w:rsid w:val="001858EC"/>
    <w:rsid w:val="001B4644"/>
    <w:rsid w:val="001B673C"/>
    <w:rsid w:val="001D5334"/>
    <w:rsid w:val="001F4179"/>
    <w:rsid w:val="00222C31"/>
    <w:rsid w:val="00222C63"/>
    <w:rsid w:val="00232449"/>
    <w:rsid w:val="0023330D"/>
    <w:rsid w:val="0025029A"/>
    <w:rsid w:val="00261497"/>
    <w:rsid w:val="0028250C"/>
    <w:rsid w:val="002D000D"/>
    <w:rsid w:val="002D082A"/>
    <w:rsid w:val="002E64D4"/>
    <w:rsid w:val="0032233C"/>
    <w:rsid w:val="00326CCB"/>
    <w:rsid w:val="00334CB3"/>
    <w:rsid w:val="00345D58"/>
    <w:rsid w:val="003616A8"/>
    <w:rsid w:val="003731FE"/>
    <w:rsid w:val="0037789C"/>
    <w:rsid w:val="00390F22"/>
    <w:rsid w:val="003C3379"/>
    <w:rsid w:val="003D186F"/>
    <w:rsid w:val="003D3BB1"/>
    <w:rsid w:val="003F10F7"/>
    <w:rsid w:val="004570C2"/>
    <w:rsid w:val="00466B0E"/>
    <w:rsid w:val="00470A29"/>
    <w:rsid w:val="00471D2C"/>
    <w:rsid w:val="00485B42"/>
    <w:rsid w:val="004A2CC5"/>
    <w:rsid w:val="004A4107"/>
    <w:rsid w:val="004C3A2A"/>
    <w:rsid w:val="004D1935"/>
    <w:rsid w:val="004D3042"/>
    <w:rsid w:val="004E3573"/>
    <w:rsid w:val="004F6485"/>
    <w:rsid w:val="00506FB0"/>
    <w:rsid w:val="00507345"/>
    <w:rsid w:val="0051017D"/>
    <w:rsid w:val="00523718"/>
    <w:rsid w:val="00555F26"/>
    <w:rsid w:val="005A6FF3"/>
    <w:rsid w:val="005D3EF3"/>
    <w:rsid w:val="00635B55"/>
    <w:rsid w:val="00691D29"/>
    <w:rsid w:val="00693FA6"/>
    <w:rsid w:val="006A4EC2"/>
    <w:rsid w:val="006B184A"/>
    <w:rsid w:val="006B721A"/>
    <w:rsid w:val="006D0A48"/>
    <w:rsid w:val="006D112C"/>
    <w:rsid w:val="006F2513"/>
    <w:rsid w:val="0070669B"/>
    <w:rsid w:val="00723DB8"/>
    <w:rsid w:val="0072564D"/>
    <w:rsid w:val="0075250B"/>
    <w:rsid w:val="00775E98"/>
    <w:rsid w:val="007775BA"/>
    <w:rsid w:val="007D5D11"/>
    <w:rsid w:val="00816A11"/>
    <w:rsid w:val="00836D43"/>
    <w:rsid w:val="008472E5"/>
    <w:rsid w:val="00863EA4"/>
    <w:rsid w:val="00865091"/>
    <w:rsid w:val="008C2032"/>
    <w:rsid w:val="008E6F48"/>
    <w:rsid w:val="00906FAB"/>
    <w:rsid w:val="009470AF"/>
    <w:rsid w:val="009900BA"/>
    <w:rsid w:val="009B32F5"/>
    <w:rsid w:val="009E545B"/>
    <w:rsid w:val="009F6CB9"/>
    <w:rsid w:val="00A1286A"/>
    <w:rsid w:val="00A13E22"/>
    <w:rsid w:val="00A22D8E"/>
    <w:rsid w:val="00A42054"/>
    <w:rsid w:val="00A67D04"/>
    <w:rsid w:val="00A7462A"/>
    <w:rsid w:val="00AA43F3"/>
    <w:rsid w:val="00AB65E9"/>
    <w:rsid w:val="00B243EB"/>
    <w:rsid w:val="00B32D0D"/>
    <w:rsid w:val="00B53AC8"/>
    <w:rsid w:val="00B6607D"/>
    <w:rsid w:val="00BB3A70"/>
    <w:rsid w:val="00BB74ED"/>
    <w:rsid w:val="00BC6012"/>
    <w:rsid w:val="00BD6E4D"/>
    <w:rsid w:val="00BE6DB4"/>
    <w:rsid w:val="00C17CD5"/>
    <w:rsid w:val="00C215B2"/>
    <w:rsid w:val="00C220E5"/>
    <w:rsid w:val="00C25685"/>
    <w:rsid w:val="00C63F5C"/>
    <w:rsid w:val="00CA145B"/>
    <w:rsid w:val="00CA747A"/>
    <w:rsid w:val="00CD417A"/>
    <w:rsid w:val="00D0241A"/>
    <w:rsid w:val="00D03E81"/>
    <w:rsid w:val="00D12201"/>
    <w:rsid w:val="00D42E46"/>
    <w:rsid w:val="00D475C1"/>
    <w:rsid w:val="00D60E38"/>
    <w:rsid w:val="00D63645"/>
    <w:rsid w:val="00D729E8"/>
    <w:rsid w:val="00D750D0"/>
    <w:rsid w:val="00DA02E0"/>
    <w:rsid w:val="00DC321F"/>
    <w:rsid w:val="00DD10ED"/>
    <w:rsid w:val="00DE3E2A"/>
    <w:rsid w:val="00DF4990"/>
    <w:rsid w:val="00E11674"/>
    <w:rsid w:val="00E43EA1"/>
    <w:rsid w:val="00E51316"/>
    <w:rsid w:val="00E758EE"/>
    <w:rsid w:val="00E8274B"/>
    <w:rsid w:val="00E94D90"/>
    <w:rsid w:val="00E954B7"/>
    <w:rsid w:val="00EA07CC"/>
    <w:rsid w:val="00EA0C69"/>
    <w:rsid w:val="00EA1E5B"/>
    <w:rsid w:val="00EE69E0"/>
    <w:rsid w:val="00F12DB2"/>
    <w:rsid w:val="00F1388E"/>
    <w:rsid w:val="00F37AFC"/>
    <w:rsid w:val="00F4196E"/>
    <w:rsid w:val="00F657EA"/>
    <w:rsid w:val="00F729FA"/>
    <w:rsid w:val="00F81962"/>
    <w:rsid w:val="00FA524A"/>
    <w:rsid w:val="00FC2A06"/>
    <w:rsid w:val="00FC2D36"/>
    <w:rsid w:val="00FE1B21"/>
    <w:rsid w:val="00FE4C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94DFC7"/>
  <w15:chartTrackingRefBased/>
  <w15:docId w15:val="{0A0175FB-08CD-4F48-A815-AD52E802E9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F4990"/>
  </w:style>
  <w:style w:type="paragraph" w:styleId="1">
    <w:name w:val="heading 1"/>
    <w:basedOn w:val="a"/>
    <w:next w:val="a"/>
    <w:link w:val="10"/>
    <w:uiPriority w:val="9"/>
    <w:qFormat/>
    <w:rsid w:val="00DF499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DF499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DF499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List Paragraph"/>
    <w:basedOn w:val="a"/>
    <w:uiPriority w:val="34"/>
    <w:qFormat/>
    <w:rsid w:val="00DF4990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DF4990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a5">
    <w:name w:val="Table Grid"/>
    <w:basedOn w:val="a1"/>
    <w:uiPriority w:val="59"/>
    <w:rsid w:val="00DF49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41">
    <w:name w:val="Grid Table 41"/>
    <w:basedOn w:val="a1"/>
    <w:uiPriority w:val="49"/>
    <w:rsid w:val="00DF4990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customStyle="1" w:styleId="20">
    <w:name w:val="כותרת 2 תו"/>
    <w:basedOn w:val="a0"/>
    <w:link w:val="2"/>
    <w:uiPriority w:val="9"/>
    <w:rsid w:val="00DF499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a6">
    <w:name w:val="annotation reference"/>
    <w:basedOn w:val="a0"/>
    <w:uiPriority w:val="99"/>
    <w:semiHidden/>
    <w:unhideWhenUsed/>
    <w:rsid w:val="00C25685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C25685"/>
    <w:pPr>
      <w:spacing w:line="240" w:lineRule="auto"/>
    </w:pPr>
    <w:rPr>
      <w:sz w:val="20"/>
      <w:szCs w:val="20"/>
    </w:rPr>
  </w:style>
  <w:style w:type="character" w:customStyle="1" w:styleId="a8">
    <w:name w:val="טקסט הערה תו"/>
    <w:basedOn w:val="a0"/>
    <w:link w:val="a7"/>
    <w:uiPriority w:val="99"/>
    <w:semiHidden/>
    <w:rsid w:val="00C25685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C25685"/>
    <w:rPr>
      <w:b/>
      <w:bCs/>
    </w:rPr>
  </w:style>
  <w:style w:type="character" w:customStyle="1" w:styleId="aa">
    <w:name w:val="נושא הערה תו"/>
    <w:basedOn w:val="a8"/>
    <w:link w:val="a9"/>
    <w:uiPriority w:val="99"/>
    <w:semiHidden/>
    <w:rsid w:val="00C25685"/>
    <w:rPr>
      <w:b/>
      <w:bCs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C2568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c">
    <w:name w:val="טקסט בלונים תו"/>
    <w:basedOn w:val="a0"/>
    <w:link w:val="ab"/>
    <w:uiPriority w:val="99"/>
    <w:semiHidden/>
    <w:rsid w:val="00C25685"/>
    <w:rPr>
      <w:rFonts w:ascii="Segoe UI" w:hAnsi="Segoe UI" w:cs="Segoe UI"/>
      <w:sz w:val="18"/>
      <w:szCs w:val="18"/>
    </w:rPr>
  </w:style>
  <w:style w:type="paragraph" w:styleId="ad">
    <w:name w:val="header"/>
    <w:basedOn w:val="a"/>
    <w:link w:val="ae"/>
    <w:uiPriority w:val="99"/>
    <w:unhideWhenUsed/>
    <w:rsid w:val="00D729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e">
    <w:name w:val="כותרת עליונה תו"/>
    <w:basedOn w:val="a0"/>
    <w:link w:val="ad"/>
    <w:uiPriority w:val="99"/>
    <w:rsid w:val="00D729E8"/>
  </w:style>
  <w:style w:type="paragraph" w:styleId="af">
    <w:name w:val="footer"/>
    <w:basedOn w:val="a"/>
    <w:link w:val="af0"/>
    <w:uiPriority w:val="99"/>
    <w:unhideWhenUsed/>
    <w:rsid w:val="00D729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f0">
    <w:name w:val="כותרת תחתונה תו"/>
    <w:basedOn w:val="a0"/>
    <w:link w:val="af"/>
    <w:uiPriority w:val="99"/>
    <w:rsid w:val="00D729E8"/>
  </w:style>
  <w:style w:type="paragraph" w:styleId="af1">
    <w:name w:val="Revision"/>
    <w:hidden/>
    <w:uiPriority w:val="99"/>
    <w:semiHidden/>
    <w:rsid w:val="00DA02E0"/>
    <w:pPr>
      <w:spacing w:after="0" w:line="240" w:lineRule="auto"/>
    </w:pPr>
  </w:style>
  <w:style w:type="character" w:styleId="af2">
    <w:name w:val="Placeholder Text"/>
    <w:basedOn w:val="a0"/>
    <w:uiPriority w:val="99"/>
    <w:semiHidden/>
    <w:rsid w:val="00E8274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602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705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41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920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06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6764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image" Target="media/image13.emf"/><Relationship Id="rId39" Type="http://schemas.openxmlformats.org/officeDocument/2006/relationships/image" Target="media/image18.emf"/><Relationship Id="rId21" Type="http://schemas.openxmlformats.org/officeDocument/2006/relationships/image" Target="media/image12.wmf"/><Relationship Id="rId34" Type="http://schemas.openxmlformats.org/officeDocument/2006/relationships/chart" Target="charts/chart1.xml"/><Relationship Id="rId42" Type="http://schemas.openxmlformats.org/officeDocument/2006/relationships/image" Target="media/image19.png"/><Relationship Id="rId47" Type="http://schemas.openxmlformats.org/officeDocument/2006/relationships/package" Target="embeddings/Microsoft_Excel_Worksheet7.xlsx"/><Relationship Id="rId50" Type="http://schemas.openxmlformats.org/officeDocument/2006/relationships/chart" Target="charts/chart2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oleObject" Target="embeddings/oleObject6.bin"/><Relationship Id="rId33" Type="http://schemas.openxmlformats.org/officeDocument/2006/relationships/package" Target="embeddings/Microsoft_Excel_Worksheet3.xlsx"/><Relationship Id="rId38" Type="http://schemas.openxmlformats.org/officeDocument/2006/relationships/oleObject" Target="embeddings/oleObject9.bin"/><Relationship Id="rId46" Type="http://schemas.openxmlformats.org/officeDocument/2006/relationships/image" Target="media/image23.e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oleObject" Target="embeddings/oleObject2.bin"/><Relationship Id="rId29" Type="http://schemas.openxmlformats.org/officeDocument/2006/relationships/image" Target="media/image14.wmf"/><Relationship Id="rId41" Type="http://schemas.openxmlformats.org/officeDocument/2006/relationships/package" Target="embeddings/Microsoft_Excel_Worksheet6.xlsx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package" Target="embeddings/Microsoft_Excel_Worksheet2.xlsx"/><Relationship Id="rId37" Type="http://schemas.openxmlformats.org/officeDocument/2006/relationships/image" Target="media/image17.wmf"/><Relationship Id="rId40" Type="http://schemas.openxmlformats.org/officeDocument/2006/relationships/package" Target="embeddings/Microsoft_Excel_Worksheet5.xlsx"/><Relationship Id="rId45" Type="http://schemas.openxmlformats.org/officeDocument/2006/relationships/image" Target="media/image22.png"/><Relationship Id="rId53" Type="http://schemas.openxmlformats.org/officeDocument/2006/relationships/image" Target="media/image27.jpe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package" Target="embeddings/Microsoft_Excel_Worksheet1.xlsx"/><Relationship Id="rId36" Type="http://schemas.openxmlformats.org/officeDocument/2006/relationships/oleObject" Target="embeddings/oleObject8.bin"/><Relationship Id="rId49" Type="http://schemas.openxmlformats.org/officeDocument/2006/relationships/image" Target="media/image24.png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image" Target="media/image15.emf"/><Relationship Id="rId44" Type="http://schemas.openxmlformats.org/officeDocument/2006/relationships/image" Target="media/image21.png"/><Relationship Id="rId52" Type="http://schemas.openxmlformats.org/officeDocument/2006/relationships/image" Target="media/image2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package" Target="embeddings/Microsoft_Excel_Worksheet.xlsx"/><Relationship Id="rId30" Type="http://schemas.openxmlformats.org/officeDocument/2006/relationships/oleObject" Target="embeddings/oleObject7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package" Target="embeddings/Microsoft_Excel_Worksheet8.xlsx"/><Relationship Id="rId8" Type="http://schemas.openxmlformats.org/officeDocument/2006/relationships/image" Target="media/image1.emf"/><Relationship Id="rId51" Type="http://schemas.openxmlformats.org/officeDocument/2006/relationships/image" Target="media/image25.png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9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Efficiency(#Cores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גיליון1!$B$1</c:f>
              <c:strCache>
                <c:ptCount val="1"/>
                <c:pt idx="0">
                  <c:v>Efficienc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גיליון1!$A$2:$A$6</c:f>
              <c:numCache>
                <c:formatCode>General</c:formatCode>
                <c:ptCount val="5"/>
                <c:pt idx="0">
                  <c:v>1</c:v>
                </c:pt>
                <c:pt idx="1">
                  <c:v>4</c:v>
                </c:pt>
                <c:pt idx="2">
                  <c:v>8</c:v>
                </c:pt>
                <c:pt idx="3">
                  <c:v>16</c:v>
                </c:pt>
                <c:pt idx="4">
                  <c:v>32</c:v>
                </c:pt>
              </c:numCache>
            </c:numRef>
          </c:xVal>
          <c:yVal>
            <c:numRef>
              <c:f>גיליון1!$B$2:$B$6</c:f>
              <c:numCache>
                <c:formatCode>General</c:formatCode>
                <c:ptCount val="5"/>
                <c:pt idx="0">
                  <c:v>1</c:v>
                </c:pt>
                <c:pt idx="1">
                  <c:v>0.56999999999999995</c:v>
                </c:pt>
                <c:pt idx="2">
                  <c:v>0.36</c:v>
                </c:pt>
                <c:pt idx="3">
                  <c:v>0.21</c:v>
                </c:pt>
                <c:pt idx="4">
                  <c:v>0.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29A-4394-A368-3C9876521A3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4664664"/>
        <c:axId val="644664992"/>
      </c:scatterChart>
      <c:valAx>
        <c:axId val="6446646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#Cores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44664992"/>
        <c:crosses val="autoZero"/>
        <c:crossBetween val="midCat"/>
      </c:valAx>
      <c:valAx>
        <c:axId val="6446649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fficiency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446646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peedup(#Cores)</a:t>
            </a:r>
            <a:endParaRPr lang="he-IL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גיליון1!$B$1</c:f>
              <c:strCache>
                <c:ptCount val="1"/>
                <c:pt idx="0">
                  <c:v>Serial Sum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גיליון1!$A$2:$A$6</c:f>
              <c:numCache>
                <c:formatCode>General</c:formatCode>
                <c:ptCount val="5"/>
                <c:pt idx="0">
                  <c:v>1</c:v>
                </c:pt>
                <c:pt idx="1">
                  <c:v>4</c:v>
                </c:pt>
                <c:pt idx="2">
                  <c:v>8</c:v>
                </c:pt>
                <c:pt idx="3">
                  <c:v>16</c:v>
                </c:pt>
                <c:pt idx="4">
                  <c:v>32</c:v>
                </c:pt>
              </c:numCache>
            </c:numRef>
          </c:xVal>
          <c:yVal>
            <c:numRef>
              <c:f>גיליון1!$B$2:$B$6</c:f>
              <c:numCache>
                <c:formatCode>General</c:formatCode>
                <c:ptCount val="5"/>
                <c:pt idx="0">
                  <c:v>1</c:v>
                </c:pt>
                <c:pt idx="1">
                  <c:v>2.27</c:v>
                </c:pt>
                <c:pt idx="2">
                  <c:v>2.9</c:v>
                </c:pt>
                <c:pt idx="3">
                  <c:v>3.37</c:v>
                </c:pt>
                <c:pt idx="4">
                  <c:v>3.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5FA-470C-99DB-736AD301788D}"/>
            </c:ext>
          </c:extLst>
        </c:ser>
        <c:ser>
          <c:idx val="1"/>
          <c:order val="1"/>
          <c:tx>
            <c:strRef>
              <c:f>גיליון1!$C$1</c:f>
              <c:strCache>
                <c:ptCount val="1"/>
                <c:pt idx="0">
                  <c:v>Parallel Sum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גיליון1!$A$2:$A$6</c:f>
              <c:numCache>
                <c:formatCode>General</c:formatCode>
                <c:ptCount val="5"/>
                <c:pt idx="0">
                  <c:v>1</c:v>
                </c:pt>
                <c:pt idx="1">
                  <c:v>4</c:v>
                </c:pt>
                <c:pt idx="2">
                  <c:v>8</c:v>
                </c:pt>
                <c:pt idx="3">
                  <c:v>16</c:v>
                </c:pt>
                <c:pt idx="4">
                  <c:v>32</c:v>
                </c:pt>
              </c:numCache>
            </c:numRef>
          </c:xVal>
          <c:yVal>
            <c:numRef>
              <c:f>גיליון1!$C$2:$C$6</c:f>
              <c:numCache>
                <c:formatCode>General</c:formatCode>
                <c:ptCount val="5"/>
                <c:pt idx="0">
                  <c:v>1</c:v>
                </c:pt>
                <c:pt idx="1">
                  <c:v>2.11</c:v>
                </c:pt>
                <c:pt idx="2">
                  <c:v>2.48</c:v>
                </c:pt>
                <c:pt idx="3">
                  <c:v>2.62</c:v>
                </c:pt>
                <c:pt idx="4">
                  <c:v>2.6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5FA-470C-99DB-736AD30178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8499760"/>
        <c:axId val="658484672"/>
      </c:scatterChart>
      <c:valAx>
        <c:axId val="6584997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Cores#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58484672"/>
        <c:crosses val="autoZero"/>
        <c:crossBetween val="midCat"/>
      </c:valAx>
      <c:valAx>
        <c:axId val="658484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peedup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5849976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BC45A0-6158-4C0F-BD52-BB11FDBCB5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26</Pages>
  <Words>2646</Words>
  <Characters>15085</Characters>
  <Application>Microsoft Office Word</Application>
  <DocSecurity>0</DocSecurity>
  <Lines>125</Lines>
  <Paragraphs>3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bar frenkel</dc:creator>
  <cp:keywords/>
  <dc:description/>
  <cp:lastModifiedBy>windows</cp:lastModifiedBy>
  <cp:revision>72</cp:revision>
  <dcterms:created xsi:type="dcterms:W3CDTF">2015-11-22T14:40:00Z</dcterms:created>
  <dcterms:modified xsi:type="dcterms:W3CDTF">2019-07-31T14:16:00Z</dcterms:modified>
</cp:coreProperties>
</file>